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0597EB" w14:textId="77777777" w:rsidR="00E7084B" w:rsidRPr="00B14DAC" w:rsidRDefault="000F346A">
      <w:pPr>
        <w:rPr>
          <w:rFonts w:asciiTheme="minorHAnsi" w:hAnsiTheme="minorHAnsi" w:cstheme="minorHAnsi"/>
          <w:sz w:val="24"/>
        </w:rPr>
      </w:pPr>
      <w:bookmarkStart w:id="0" w:name="_Hlk35860270"/>
      <w:bookmarkEnd w:id="0"/>
      <w:r w:rsidRPr="00B14DAC">
        <w:rPr>
          <w:rFonts w:asciiTheme="minorHAnsi" w:hAnsiTheme="minorHAnsi" w:cstheme="minorHAnsi"/>
          <w:noProof/>
          <w:sz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22548CD" wp14:editId="6B668722">
                <wp:simplePos x="0" y="0"/>
                <wp:positionH relativeFrom="column">
                  <wp:posOffset>5189855</wp:posOffset>
                </wp:positionH>
                <wp:positionV relativeFrom="paragraph">
                  <wp:posOffset>-88265</wp:posOffset>
                </wp:positionV>
                <wp:extent cx="884555" cy="541655"/>
                <wp:effectExtent l="0" t="0" r="0" b="0"/>
                <wp:wrapNone/>
                <wp:docPr id="3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4555" cy="541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611CC67" w14:textId="77777777" w:rsidR="00E7084B" w:rsidRDefault="000F346A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Mathematik</w:t>
                            </w:r>
                          </w:p>
                          <w:p w14:paraId="53DB7B83" w14:textId="77777777" w:rsidR="00E7084B" w:rsidRDefault="000F346A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Jürgen Meisel</w:t>
                            </w:r>
                          </w:p>
                          <w:p w14:paraId="261E203E" w14:textId="77777777" w:rsidR="00E7084B" w:rsidRDefault="00E7084B">
                            <w:pPr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22548CD" id="Rectangle 4" o:spid="_x0000_s1026" style="position:absolute;margin-left:408.65pt;margin-top:-6.95pt;width:69.65pt;height:42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" filled="f" stroked="f">
                <v:textbox inset="1pt,1pt,1pt,1pt">
                  <w:txbxContent>
                    <w:p w14:paraId="6611CC67" w14:textId="77777777" w:rsidR="00E7084B" w:rsidRDefault="000F346A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Mathematik</w:t>
                      </w:r>
                    </w:p>
                    <w:p w14:paraId="53DB7B83" w14:textId="77777777" w:rsidR="00E7084B" w:rsidRDefault="000F346A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Jürgen Meisel</w:t>
                      </w:r>
                    </w:p>
                    <w:p w14:paraId="261E203E" w14:textId="77777777" w:rsidR="00E7084B" w:rsidRDefault="00E7084B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B14DAC">
        <w:rPr>
          <w:rFonts w:asciiTheme="minorHAnsi" w:hAnsiTheme="minorHAnsi" w:cstheme="minorHAnsi"/>
          <w:noProof/>
          <w:sz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75B1911" wp14:editId="5CDD795D">
                <wp:simplePos x="0" y="0"/>
                <wp:positionH relativeFrom="column">
                  <wp:posOffset>1905</wp:posOffset>
                </wp:positionH>
                <wp:positionV relativeFrom="paragraph">
                  <wp:posOffset>-31115</wp:posOffset>
                </wp:positionV>
                <wp:extent cx="4700905" cy="342900"/>
                <wp:effectExtent l="0" t="0" r="0" b="0"/>
                <wp:wrapNone/>
                <wp:docPr id="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00905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4180D21C" w14:textId="77777777" w:rsidR="00E7084B" w:rsidRDefault="000F346A">
                            <w:pPr>
                              <w:rPr>
                                <w:rFonts w:ascii="Comic Sans MS" w:hAnsi="Comic Sans MS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bCs/>
                                <w:sz w:val="32"/>
                              </w:rPr>
                              <w:t xml:space="preserve">Übungsblatt:   </w:t>
                            </w:r>
                            <w:r w:rsidR="00357F16">
                              <w:rPr>
                                <w:rFonts w:ascii="Comic Sans MS" w:hAnsi="Comic Sans MS"/>
                                <w:b/>
                                <w:bCs/>
                                <w:sz w:val="28"/>
                              </w:rPr>
                              <w:t>Grundlagen zu Produktverflechtung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5B1911" id="Rectangle 3" o:spid="_x0000_s1027" style="position:absolute;margin-left:.15pt;margin-top:-2.45pt;width:370.15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" filled="f">
                <v:textbox inset="1pt,1pt,1pt,1pt">
                  <w:txbxContent>
                    <w:p w14:paraId="4180D21C" w14:textId="77777777" w:rsidR="00E7084B" w:rsidRDefault="000F346A">
                      <w:pPr>
                        <w:rPr>
                          <w:rFonts w:ascii="Comic Sans MS" w:hAnsi="Comic Sans MS"/>
                          <w:b/>
                          <w:bCs/>
                        </w:rPr>
                      </w:pPr>
                      <w:r>
                        <w:rPr>
                          <w:rFonts w:ascii="Comic Sans MS" w:hAnsi="Comic Sans MS"/>
                          <w:b/>
                          <w:bCs/>
                          <w:sz w:val="32"/>
                        </w:rPr>
                        <w:t xml:space="preserve">Übungsblatt:   </w:t>
                      </w:r>
                      <w:r w:rsidR="00357F16">
                        <w:rPr>
                          <w:rFonts w:ascii="Comic Sans MS" w:hAnsi="Comic Sans MS"/>
                          <w:b/>
                          <w:bCs/>
                          <w:sz w:val="28"/>
                        </w:rPr>
                        <w:t>Grundlagen zu Produktverflechtung</w:t>
                      </w:r>
                    </w:p>
                  </w:txbxContent>
                </v:textbox>
              </v:rect>
            </w:pict>
          </mc:Fallback>
        </mc:AlternateContent>
      </w:r>
      <w:r w:rsidRPr="00B14DAC">
        <w:rPr>
          <w:rFonts w:asciiTheme="minorHAnsi" w:hAnsiTheme="minorHAnsi" w:cstheme="minorHAnsi"/>
          <w:sz w:val="24"/>
        </w:rPr>
        <w:tab/>
      </w:r>
      <w:r w:rsidRPr="00B14DAC">
        <w:rPr>
          <w:rFonts w:asciiTheme="minorHAnsi" w:hAnsiTheme="minorHAnsi" w:cstheme="minorHAnsi"/>
          <w:sz w:val="24"/>
        </w:rPr>
        <w:tab/>
      </w:r>
      <w:r w:rsidRPr="00B14DAC">
        <w:rPr>
          <w:rFonts w:asciiTheme="minorHAnsi" w:hAnsiTheme="minorHAnsi" w:cstheme="minorHAnsi"/>
          <w:sz w:val="24"/>
        </w:rPr>
        <w:tab/>
      </w:r>
      <w:r w:rsidRPr="00B14DAC">
        <w:rPr>
          <w:rFonts w:asciiTheme="minorHAnsi" w:hAnsiTheme="minorHAnsi" w:cstheme="minorHAnsi"/>
          <w:sz w:val="24"/>
        </w:rPr>
        <w:tab/>
      </w:r>
      <w:r w:rsidRPr="00B14DAC">
        <w:rPr>
          <w:rFonts w:asciiTheme="minorHAnsi" w:hAnsiTheme="minorHAnsi" w:cstheme="minorHAnsi"/>
          <w:sz w:val="24"/>
        </w:rPr>
        <w:tab/>
      </w:r>
      <w:r w:rsidRPr="00B14DAC">
        <w:rPr>
          <w:rFonts w:asciiTheme="minorHAnsi" w:hAnsiTheme="minorHAnsi" w:cstheme="minorHAnsi"/>
          <w:sz w:val="24"/>
        </w:rPr>
        <w:tab/>
      </w:r>
      <w:r w:rsidRPr="00B14DAC">
        <w:rPr>
          <w:rFonts w:asciiTheme="minorHAnsi" w:hAnsiTheme="minorHAnsi" w:cstheme="minorHAnsi"/>
          <w:sz w:val="24"/>
        </w:rPr>
        <w:tab/>
      </w:r>
      <w:r w:rsidRPr="00B14DAC">
        <w:rPr>
          <w:rFonts w:asciiTheme="minorHAnsi" w:hAnsiTheme="minorHAnsi" w:cstheme="minorHAnsi"/>
          <w:sz w:val="24"/>
        </w:rPr>
        <w:tab/>
      </w:r>
      <w:r w:rsidRPr="00B14DAC">
        <w:rPr>
          <w:rFonts w:asciiTheme="minorHAnsi" w:hAnsiTheme="minorHAnsi" w:cstheme="minorHAnsi"/>
          <w:sz w:val="24"/>
        </w:rPr>
        <w:tab/>
      </w:r>
    </w:p>
    <w:p w14:paraId="15A201B8" w14:textId="77777777" w:rsidR="00E7084B" w:rsidRPr="00B14DAC" w:rsidRDefault="00E7084B">
      <w:pPr>
        <w:rPr>
          <w:rFonts w:asciiTheme="minorHAnsi" w:hAnsiTheme="minorHAnsi" w:cstheme="minorHAnsi"/>
          <w:sz w:val="24"/>
        </w:rPr>
      </w:pPr>
    </w:p>
    <w:p w14:paraId="0328A054" w14:textId="77777777" w:rsidR="00E7084B" w:rsidRPr="00B14DAC" w:rsidRDefault="000F346A">
      <w:pPr>
        <w:rPr>
          <w:rFonts w:asciiTheme="minorHAnsi" w:hAnsiTheme="minorHAnsi" w:cstheme="minorHAnsi"/>
          <w:sz w:val="24"/>
        </w:rPr>
      </w:pPr>
      <w:r w:rsidRPr="00B14DAC">
        <w:rPr>
          <w:rFonts w:asciiTheme="minorHAnsi" w:hAnsiTheme="minorHAnsi" w:cstheme="minorHAnsi"/>
          <w:noProof/>
          <w:sz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785DCF9" wp14:editId="257AFD6C">
                <wp:simplePos x="0" y="0"/>
                <wp:positionH relativeFrom="column">
                  <wp:posOffset>1905</wp:posOffset>
                </wp:positionH>
                <wp:positionV relativeFrom="paragraph">
                  <wp:posOffset>177165</wp:posOffset>
                </wp:positionV>
                <wp:extent cx="6042025" cy="635"/>
                <wp:effectExtent l="0" t="0" r="0" b="0"/>
                <wp:wrapNone/>
                <wp:docPr id="1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42025" cy="63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CAF04D" id="Line 5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15pt,13.95pt" to="475.9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" strokeweight="1.5pt">
                <v:stroke startarrowwidth="narrow" startarrowlength="short" endarrowwidth="narrow" endarrowlength="short"/>
              </v:line>
            </w:pict>
          </mc:Fallback>
        </mc:AlternateContent>
      </w:r>
    </w:p>
    <w:p w14:paraId="489B57A2" w14:textId="77777777" w:rsidR="00E7084B" w:rsidRPr="00B14DAC" w:rsidRDefault="00E7084B">
      <w:pPr>
        <w:rPr>
          <w:rFonts w:asciiTheme="minorHAnsi" w:hAnsiTheme="minorHAnsi" w:cstheme="minorHAnsi"/>
          <w:sz w:val="24"/>
        </w:rPr>
      </w:pPr>
    </w:p>
    <w:p w14:paraId="0A7DC6A3" w14:textId="77777777" w:rsidR="00E7084B" w:rsidRPr="00B14DAC" w:rsidRDefault="000F346A" w:rsidP="00357F16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1.)</w:t>
      </w:r>
      <w:r w:rsidRPr="00B14DAC">
        <w:rPr>
          <w:rFonts w:asciiTheme="minorHAnsi" w:hAnsiTheme="minorHAnsi" w:cstheme="minorHAnsi"/>
          <w:sz w:val="24"/>
          <w:szCs w:val="24"/>
        </w:rPr>
        <w:tab/>
        <w:t>Gegeben sind folgende Matrizen einer Produktionsserie:</w:t>
      </w:r>
    </w:p>
    <w:p w14:paraId="163A0B19" w14:textId="77777777" w:rsidR="00E7084B" w:rsidRPr="00B14DAC" w:rsidRDefault="000F346A" w:rsidP="000F346A">
      <w:pPr>
        <w:jc w:val="center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position w:val="-50"/>
          <w:sz w:val="24"/>
          <w:szCs w:val="24"/>
        </w:rPr>
        <w:object w:dxaOrig="3739" w:dyaOrig="1120" w14:anchorId="7A58DE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.75pt;height:69.75pt" o:ole="">
            <v:imagedata r:id="rId5" o:title=""/>
          </v:shape>
          <o:OLEObject Type="Embed" ProgID="Equation.DSMT4" ShapeID="_x0000_i1025" DrawAspect="Content" ObjectID="_1700067792" r:id="rId6"/>
        </w:object>
      </w:r>
    </w:p>
    <w:p w14:paraId="4BC8742E" w14:textId="77777777" w:rsidR="00E7084B" w:rsidRPr="00B14DAC" w:rsidRDefault="000F346A">
      <w:pPr>
        <w:numPr>
          <w:ilvl w:val="0"/>
          <w:numId w:val="1"/>
        </w:num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 xml:space="preserve">Bestimmen Sie die Matrix </w:t>
      </w:r>
      <w:r w:rsidRPr="00B14DAC">
        <w:rPr>
          <w:rFonts w:asciiTheme="minorHAnsi" w:hAnsiTheme="minorHAnsi" w:cstheme="minorHAnsi"/>
          <w:position w:val="-10"/>
          <w:sz w:val="24"/>
          <w:szCs w:val="24"/>
        </w:rPr>
        <w:object w:dxaOrig="480" w:dyaOrig="340" w14:anchorId="3E51D6D9">
          <v:shape id="_x0000_i1026" type="#_x0000_t75" style="width:33pt;height:23.25pt" o:ole="">
            <v:imagedata r:id="rId7" o:title=""/>
          </v:shape>
          <o:OLEObject Type="Embed" ProgID="Equation.DSMT4" ShapeID="_x0000_i1026" DrawAspect="Content" ObjectID="_1700067793" r:id="rId8"/>
        </w:object>
      </w:r>
      <w:r w:rsidRPr="00B14DAC">
        <w:rPr>
          <w:rFonts w:asciiTheme="minorHAnsi" w:hAnsiTheme="minorHAnsi" w:cstheme="minorHAnsi"/>
          <w:sz w:val="24"/>
          <w:szCs w:val="24"/>
        </w:rPr>
        <w:t>.</w:t>
      </w:r>
    </w:p>
    <w:p w14:paraId="641DE818" w14:textId="77777777" w:rsidR="00E7084B" w:rsidRPr="00B14DAC" w:rsidRDefault="000F346A">
      <w:pPr>
        <w:spacing w:line="360" w:lineRule="auto"/>
        <w:ind w:left="1413" w:firstLine="3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Wir erhalten einen Auftrag an Endprodukten von e = (20 , 10)</w:t>
      </w:r>
    </w:p>
    <w:p w14:paraId="6A5DC352" w14:textId="18E87372" w:rsidR="00E7084B" w:rsidRPr="00B14DAC" w:rsidRDefault="000F346A">
      <w:pPr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 xml:space="preserve">Wie viele Rohstoffe und wie viele Zwischenprodukte </w:t>
      </w:r>
    </w:p>
    <w:p w14:paraId="2A1B227E" w14:textId="77777777" w:rsidR="00E7084B" w:rsidRPr="00B14DAC" w:rsidRDefault="000F346A">
      <w:pPr>
        <w:spacing w:line="360" w:lineRule="auto"/>
        <w:ind w:left="1413" w:firstLine="3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benötigen wir zur Erfüllung des Auftrages?</w:t>
      </w:r>
    </w:p>
    <w:p w14:paraId="6E06FF5B" w14:textId="77777777" w:rsidR="00E7084B" w:rsidRPr="00B14DAC" w:rsidRDefault="000F346A">
      <w:p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ab/>
      </w:r>
      <w:r w:rsidRPr="00B14DAC">
        <w:rPr>
          <w:rFonts w:asciiTheme="minorHAnsi" w:hAnsiTheme="minorHAnsi" w:cstheme="minorHAnsi"/>
          <w:sz w:val="24"/>
          <w:szCs w:val="24"/>
        </w:rPr>
        <w:tab/>
        <w:t>Wir haben eine Rohstoffvorrat von (620 , 660 , 920)</w:t>
      </w:r>
    </w:p>
    <w:p w14:paraId="1D7F401F" w14:textId="77777777" w:rsidR="00E7084B" w:rsidRPr="00B14DAC" w:rsidRDefault="000F346A">
      <w:pPr>
        <w:numPr>
          <w:ilvl w:val="0"/>
          <w:numId w:val="1"/>
        </w:num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 xml:space="preserve">Wie viele Endprodukte können wir herstellen, wenn danach das </w:t>
      </w:r>
    </w:p>
    <w:p w14:paraId="35CB94B1" w14:textId="77777777" w:rsidR="00E7084B" w:rsidRPr="00B14DAC" w:rsidRDefault="000F346A" w:rsidP="008E2CF5">
      <w:pPr>
        <w:ind w:left="1413" w:firstLine="3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ager vollkommen leer ist?</w:t>
      </w:r>
    </w:p>
    <w:p w14:paraId="339B39C9" w14:textId="77777777" w:rsidR="004319BD" w:rsidRDefault="004319BD" w:rsidP="00D61C8A">
      <w:pPr>
        <w:rPr>
          <w:rFonts w:asciiTheme="minorHAnsi" w:hAnsiTheme="minorHAnsi" w:cstheme="minorHAnsi"/>
          <w:sz w:val="24"/>
          <w:szCs w:val="24"/>
        </w:rPr>
      </w:pPr>
    </w:p>
    <w:p w14:paraId="0B9B68BE" w14:textId="4D5AE8A1" w:rsidR="004319BD" w:rsidRDefault="004319BD" w:rsidP="00D61C8A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Lösung:</w:t>
      </w:r>
    </w:p>
    <w:p w14:paraId="0356EE7D" w14:textId="3907F12D" w:rsidR="004319BD" w:rsidRDefault="004319BD" w:rsidP="00D61C8A">
      <w:pPr>
        <w:rPr>
          <w:rFonts w:asciiTheme="minorHAnsi" w:hAnsiTheme="minorHAnsi" w:cstheme="minorHAnsi"/>
          <w:sz w:val="24"/>
          <w:szCs w:val="24"/>
        </w:rPr>
      </w:pPr>
    </w:p>
    <w:p w14:paraId="23105CB4" w14:textId="77777777" w:rsidR="004319BD" w:rsidRDefault="004319BD" w:rsidP="00D61C8A">
      <w:pPr>
        <w:rPr>
          <w:rFonts w:asciiTheme="minorHAnsi" w:hAnsiTheme="minorHAnsi" w:cstheme="minorHAnsi"/>
          <w:sz w:val="24"/>
          <w:szCs w:val="24"/>
        </w:rPr>
      </w:pPr>
      <w:r w:rsidRPr="004319BD">
        <w:rPr>
          <w:rFonts w:asciiTheme="minorHAnsi" w:hAnsiTheme="minorHAnsi" w:cstheme="minorHAnsi"/>
          <w:sz w:val="24"/>
          <w:szCs w:val="24"/>
        </w:rPr>
        <w:t>a)</w:t>
      </w:r>
      <w:r w:rsidRPr="004319BD">
        <w:rPr>
          <w:rFonts w:asciiTheme="minorHAnsi" w:hAnsiTheme="minorHAnsi" w:cstheme="minorHAnsi"/>
          <w:sz w:val="24"/>
          <w:szCs w:val="24"/>
        </w:rPr>
        <w:tab/>
      </w:r>
    </w:p>
    <w:p w14:paraId="00BC14EE" w14:textId="0E5C6E90" w:rsidR="004319BD" w:rsidRDefault="004319BD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  <w:r w:rsidRPr="004319BD">
        <w:rPr>
          <w:rFonts w:asciiTheme="minorHAnsi" w:hAnsiTheme="minorHAnsi" w:cstheme="minorHAnsi"/>
          <w:sz w:val="24"/>
          <w:szCs w:val="24"/>
        </w:rPr>
        <w:object w:dxaOrig="6100" w:dyaOrig="1120" w14:anchorId="0FD94557">
          <v:shape id="_x0000_i1027" type="#_x0000_t75" style="width:357.75pt;height:66pt" o:ole="">
            <v:imagedata r:id="rId9" o:title=""/>
          </v:shape>
          <o:OLEObject Type="Embed" ProgID="Equation.DSMT4" ShapeID="_x0000_i1027" DrawAspect="Content" ObjectID="_1700067794" r:id="rId10"/>
        </w:object>
      </w:r>
    </w:p>
    <w:p w14:paraId="0B0A3BC5" w14:textId="22A3A38C" w:rsidR="0031541B" w:rsidRDefault="0031541B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</w:p>
    <w:p w14:paraId="7AC6076D" w14:textId="1A17CB13" w:rsidR="0031541B" w:rsidRDefault="0031541B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</w:p>
    <w:p w14:paraId="1DD64FBA" w14:textId="41BD5269" w:rsidR="0031541B" w:rsidRDefault="0031541B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</w:p>
    <w:p w14:paraId="170F56B2" w14:textId="77777777" w:rsidR="0031541B" w:rsidRDefault="0031541B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</w:p>
    <w:p w14:paraId="77455215" w14:textId="77777777" w:rsidR="00E403D4" w:rsidRDefault="00E403D4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</w:p>
    <w:p w14:paraId="502816F2" w14:textId="193F52A9" w:rsidR="006F3796" w:rsidRDefault="00E403D4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  <w:r w:rsidRPr="006F3796">
        <w:rPr>
          <w:rFonts w:asciiTheme="minorHAnsi" w:hAnsiTheme="minorHAnsi" w:cstheme="minorHAnsi"/>
          <w:position w:val="-50"/>
          <w:sz w:val="24"/>
          <w:szCs w:val="24"/>
        </w:rPr>
        <w:object w:dxaOrig="5040" w:dyaOrig="1120" w14:anchorId="2D052C63">
          <v:shape id="_x0000_i1028" type="#_x0000_t75" style="width:295.5pt;height:66pt" o:ole="">
            <v:imagedata r:id="rId11" o:title=""/>
          </v:shape>
          <o:OLEObject Type="Embed" ProgID="Equation.DSMT4" ShapeID="_x0000_i1028" DrawAspect="Content" ObjectID="_1700067795" r:id="rId12"/>
        </w:object>
      </w:r>
    </w:p>
    <w:p w14:paraId="2D52CC27" w14:textId="5C6EB4D4" w:rsidR="00E403D4" w:rsidRDefault="00E403D4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</w:p>
    <w:p w14:paraId="1E1C1FDB" w14:textId="0B94C151" w:rsidR="00E403D4" w:rsidRDefault="00DF493B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  <w:r w:rsidRPr="00E403D4">
        <w:rPr>
          <w:rFonts w:asciiTheme="minorHAnsi" w:hAnsiTheme="minorHAnsi" w:cstheme="minorHAnsi"/>
          <w:position w:val="-32"/>
          <w:sz w:val="24"/>
          <w:szCs w:val="24"/>
        </w:rPr>
        <w:object w:dxaOrig="4800" w:dyaOrig="760" w14:anchorId="69D2A059">
          <v:shape id="_x0000_i1029" type="#_x0000_t75" style="width:281.25pt;height:45pt" o:ole="">
            <v:imagedata r:id="rId13" o:title=""/>
          </v:shape>
          <o:OLEObject Type="Embed" ProgID="Equation.DSMT4" ShapeID="_x0000_i1029" DrawAspect="Content" ObjectID="_1700067796" r:id="rId14"/>
        </w:object>
      </w:r>
    </w:p>
    <w:p w14:paraId="64C90416" w14:textId="23A2A0F8" w:rsidR="00DF493B" w:rsidRDefault="00DF493B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</w:p>
    <w:p w14:paraId="310608BC" w14:textId="77777777" w:rsidR="00DF493B" w:rsidRDefault="00DF493B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</w:p>
    <w:p w14:paraId="5B6FF0A0" w14:textId="706F22E8" w:rsidR="00DF493B" w:rsidRDefault="00DF493B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</w:p>
    <w:p w14:paraId="729B16FD" w14:textId="56989A47" w:rsidR="00DF493B" w:rsidRDefault="00440886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  <w:r w:rsidRPr="0038678F">
        <w:rPr>
          <w:rFonts w:asciiTheme="minorHAnsi" w:hAnsiTheme="minorHAnsi" w:cstheme="minorHAnsi"/>
          <w:position w:val="-86"/>
          <w:sz w:val="24"/>
          <w:szCs w:val="24"/>
        </w:rPr>
        <w:object w:dxaOrig="5000" w:dyaOrig="2600" w14:anchorId="42CDD9BA">
          <v:shape id="_x0000_i1030" type="#_x0000_t75" style="width:293.25pt;height:153pt" o:ole="">
            <v:imagedata r:id="rId15" o:title=""/>
          </v:shape>
          <o:OLEObject Type="Embed" ProgID="Equation.DSMT4" ShapeID="_x0000_i1030" DrawAspect="Content" ObjectID="_1700067797" r:id="rId16"/>
        </w:object>
      </w:r>
    </w:p>
    <w:p w14:paraId="44C58D82" w14:textId="77777777" w:rsidR="00E403D4" w:rsidRDefault="00E403D4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</w:p>
    <w:p w14:paraId="4F5F2187" w14:textId="0F962537" w:rsidR="006F3796" w:rsidRDefault="006F3796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</w:p>
    <w:p w14:paraId="3C25D596" w14:textId="127FB46F" w:rsidR="006F3796" w:rsidRDefault="006F3796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</w:p>
    <w:p w14:paraId="4839D11A" w14:textId="77777777" w:rsidR="006F3796" w:rsidRDefault="006F3796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</w:p>
    <w:p w14:paraId="62D0B689" w14:textId="77777777" w:rsidR="004319BD" w:rsidRDefault="004319BD" w:rsidP="004319BD">
      <w:pPr>
        <w:ind w:firstLine="708"/>
        <w:rPr>
          <w:rFonts w:asciiTheme="minorHAnsi" w:hAnsiTheme="minorHAnsi" w:cstheme="minorHAnsi"/>
          <w:sz w:val="24"/>
          <w:szCs w:val="24"/>
        </w:rPr>
      </w:pPr>
    </w:p>
    <w:p w14:paraId="65902E92" w14:textId="1CB2C503" w:rsidR="004319BD" w:rsidRDefault="004319BD" w:rsidP="00D61C8A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b)</w:t>
      </w:r>
    </w:p>
    <w:p w14:paraId="73C4C74B" w14:textId="510EE132" w:rsidR="004319BD" w:rsidRDefault="004319BD" w:rsidP="004319BD">
      <w:pPr>
        <w:rPr>
          <w:rFonts w:asciiTheme="minorHAnsi" w:hAnsiTheme="minorHAnsi" w:cstheme="minorHAnsi"/>
          <w:sz w:val="24"/>
          <w:szCs w:val="24"/>
        </w:rPr>
      </w:pPr>
      <w:r w:rsidRPr="004319BD">
        <w:rPr>
          <w:rFonts w:asciiTheme="minorHAnsi" w:hAnsiTheme="minorHAnsi" w:cstheme="minorHAnsi"/>
          <w:sz w:val="24"/>
          <w:szCs w:val="24"/>
        </w:rPr>
        <w:object w:dxaOrig="7839" w:dyaOrig="1880" w14:anchorId="1F27C9F6">
          <v:shape id="_x0000_i1031" type="#_x0000_t75" style="width:492pt;height:117pt" o:ole="">
            <v:imagedata r:id="rId17" o:title=""/>
          </v:shape>
          <o:OLEObject Type="Embed" ProgID="Equation.DSMT4" ShapeID="_x0000_i1031" DrawAspect="Content" ObjectID="_1700067798" r:id="rId18"/>
        </w:object>
      </w:r>
    </w:p>
    <w:p w14:paraId="42E21BD2" w14:textId="77777777" w:rsidR="004319BD" w:rsidRDefault="004319BD" w:rsidP="004319BD">
      <w:pPr>
        <w:rPr>
          <w:rFonts w:asciiTheme="minorHAnsi" w:hAnsiTheme="minorHAnsi" w:cstheme="minorHAnsi"/>
          <w:sz w:val="24"/>
          <w:szCs w:val="24"/>
        </w:rPr>
      </w:pPr>
    </w:p>
    <w:p w14:paraId="34D10258" w14:textId="77777777" w:rsidR="004319BD" w:rsidRDefault="004319BD" w:rsidP="004319BD">
      <w:pPr>
        <w:rPr>
          <w:rFonts w:asciiTheme="minorHAnsi" w:hAnsiTheme="minorHAnsi" w:cstheme="minorHAnsi"/>
          <w:sz w:val="24"/>
          <w:szCs w:val="24"/>
        </w:rPr>
      </w:pPr>
    </w:p>
    <w:p w14:paraId="5F1E7ABC" w14:textId="6109D3CA" w:rsidR="004319BD" w:rsidRDefault="004319BD" w:rsidP="004319BD">
      <w:pPr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c)</w:t>
      </w:r>
    </w:p>
    <w:p w14:paraId="459BAC2C" w14:textId="69ACAB4A" w:rsidR="008E2CF5" w:rsidRDefault="004319BD" w:rsidP="0031541B">
      <w:pPr>
        <w:rPr>
          <w:rFonts w:asciiTheme="minorHAnsi" w:hAnsiTheme="minorHAnsi" w:cstheme="minorHAnsi"/>
          <w:sz w:val="24"/>
          <w:szCs w:val="24"/>
        </w:rPr>
      </w:pPr>
      <w:r w:rsidRPr="00113CC9">
        <w:rPr>
          <w:rFonts w:asciiTheme="minorHAnsi" w:hAnsiTheme="minorHAnsi" w:cstheme="minorHAnsi"/>
          <w:position w:val="-88"/>
          <w:sz w:val="24"/>
          <w:szCs w:val="24"/>
        </w:rPr>
        <w:object w:dxaOrig="7220" w:dyaOrig="1880" w14:anchorId="1BA2F229">
          <v:shape id="_x0000_i1032" type="#_x0000_t75" style="width:453.75pt;height:117pt" o:ole="">
            <v:imagedata r:id="rId19" o:title=""/>
          </v:shape>
          <o:OLEObject Type="Embed" ProgID="Equation.DSMT4" ShapeID="_x0000_i1032" DrawAspect="Content" ObjectID="_1700067799" r:id="rId20"/>
        </w:object>
      </w:r>
    </w:p>
    <w:p w14:paraId="20342262" w14:textId="0B17BDAE" w:rsidR="0031541B" w:rsidRDefault="0031541B" w:rsidP="0031541B">
      <w:pPr>
        <w:rPr>
          <w:rFonts w:asciiTheme="minorHAnsi" w:hAnsiTheme="minorHAnsi" w:cstheme="minorHAnsi"/>
          <w:sz w:val="24"/>
          <w:szCs w:val="24"/>
        </w:rPr>
      </w:pPr>
    </w:p>
    <w:p w14:paraId="28D478E8" w14:textId="7A2F14B3" w:rsidR="0031541B" w:rsidRDefault="0031541B" w:rsidP="0031541B">
      <w:pPr>
        <w:rPr>
          <w:rFonts w:asciiTheme="minorHAnsi" w:hAnsiTheme="minorHAnsi" w:cstheme="minorHAnsi"/>
          <w:sz w:val="24"/>
          <w:szCs w:val="24"/>
        </w:rPr>
      </w:pPr>
    </w:p>
    <w:p w14:paraId="7B3A0E9C" w14:textId="7D4F72F9" w:rsidR="0031541B" w:rsidRDefault="0031541B" w:rsidP="0031541B">
      <w:pPr>
        <w:rPr>
          <w:rFonts w:asciiTheme="minorHAnsi" w:hAnsiTheme="minorHAnsi" w:cstheme="minorHAnsi"/>
          <w:sz w:val="24"/>
          <w:szCs w:val="24"/>
        </w:rPr>
      </w:pPr>
    </w:p>
    <w:p w14:paraId="6BFAC7D8" w14:textId="0ED1A062" w:rsidR="0031541B" w:rsidRDefault="0031541B" w:rsidP="0031541B">
      <w:pPr>
        <w:rPr>
          <w:rFonts w:asciiTheme="minorHAnsi" w:hAnsiTheme="minorHAnsi" w:cstheme="minorHAnsi"/>
          <w:sz w:val="24"/>
          <w:szCs w:val="24"/>
        </w:rPr>
      </w:pPr>
    </w:p>
    <w:p w14:paraId="1B028D45" w14:textId="4BF25659" w:rsidR="0031541B" w:rsidRDefault="0031541B" w:rsidP="0031541B">
      <w:pPr>
        <w:rPr>
          <w:rFonts w:asciiTheme="minorHAnsi" w:hAnsiTheme="minorHAnsi" w:cstheme="minorHAnsi"/>
          <w:sz w:val="24"/>
          <w:szCs w:val="24"/>
        </w:rPr>
      </w:pPr>
    </w:p>
    <w:p w14:paraId="2AE77CB5" w14:textId="0DA80692" w:rsidR="0031541B" w:rsidRDefault="0031541B" w:rsidP="0031541B">
      <w:pPr>
        <w:rPr>
          <w:rFonts w:asciiTheme="minorHAnsi" w:hAnsiTheme="minorHAnsi" w:cstheme="minorHAnsi"/>
          <w:sz w:val="24"/>
          <w:szCs w:val="24"/>
        </w:rPr>
      </w:pPr>
    </w:p>
    <w:p w14:paraId="0210C837" w14:textId="58DD89CC" w:rsidR="0031541B" w:rsidRDefault="0031541B" w:rsidP="0031541B">
      <w:pPr>
        <w:rPr>
          <w:rFonts w:asciiTheme="minorHAnsi" w:hAnsiTheme="minorHAnsi" w:cstheme="minorHAnsi"/>
          <w:sz w:val="24"/>
          <w:szCs w:val="24"/>
        </w:rPr>
      </w:pPr>
    </w:p>
    <w:p w14:paraId="45FC2A35" w14:textId="75EC0E97" w:rsidR="0031541B" w:rsidRDefault="0031541B" w:rsidP="0031541B">
      <w:pPr>
        <w:rPr>
          <w:rFonts w:asciiTheme="minorHAnsi" w:hAnsiTheme="minorHAnsi" w:cstheme="minorHAnsi"/>
          <w:sz w:val="24"/>
          <w:szCs w:val="24"/>
        </w:rPr>
      </w:pPr>
    </w:p>
    <w:p w14:paraId="7BF8A0CD" w14:textId="0C3DD2AF" w:rsidR="0031541B" w:rsidRDefault="0031541B" w:rsidP="0031541B">
      <w:pPr>
        <w:rPr>
          <w:rFonts w:asciiTheme="minorHAnsi" w:hAnsiTheme="minorHAnsi" w:cstheme="minorHAnsi"/>
          <w:sz w:val="24"/>
          <w:szCs w:val="24"/>
        </w:rPr>
      </w:pPr>
    </w:p>
    <w:p w14:paraId="3AC840F1" w14:textId="2F702E53" w:rsidR="0031541B" w:rsidRDefault="0031541B" w:rsidP="0031541B">
      <w:pPr>
        <w:rPr>
          <w:rFonts w:asciiTheme="minorHAnsi" w:hAnsiTheme="minorHAnsi" w:cstheme="minorHAnsi"/>
          <w:sz w:val="24"/>
          <w:szCs w:val="24"/>
        </w:rPr>
      </w:pPr>
    </w:p>
    <w:p w14:paraId="7DADF8A5" w14:textId="1628D19F" w:rsidR="0031541B" w:rsidRDefault="0031541B" w:rsidP="0031541B">
      <w:pPr>
        <w:rPr>
          <w:rFonts w:asciiTheme="minorHAnsi" w:hAnsiTheme="minorHAnsi" w:cstheme="minorHAnsi"/>
          <w:sz w:val="24"/>
          <w:szCs w:val="24"/>
        </w:rPr>
      </w:pPr>
    </w:p>
    <w:p w14:paraId="36FE8805" w14:textId="5DB4F7B0" w:rsidR="0031541B" w:rsidRDefault="0031541B" w:rsidP="0031541B">
      <w:pPr>
        <w:rPr>
          <w:rFonts w:asciiTheme="minorHAnsi" w:hAnsiTheme="minorHAnsi" w:cstheme="minorHAnsi"/>
          <w:sz w:val="24"/>
          <w:szCs w:val="24"/>
        </w:rPr>
      </w:pPr>
    </w:p>
    <w:p w14:paraId="028F0CE8" w14:textId="44EEDE52" w:rsidR="0031541B" w:rsidRDefault="0031541B" w:rsidP="0031541B">
      <w:pPr>
        <w:rPr>
          <w:rFonts w:asciiTheme="minorHAnsi" w:hAnsiTheme="minorHAnsi" w:cstheme="minorHAnsi"/>
          <w:sz w:val="24"/>
          <w:szCs w:val="24"/>
        </w:rPr>
      </w:pPr>
    </w:p>
    <w:p w14:paraId="1AD3D8EB" w14:textId="4C3573C8" w:rsidR="0031541B" w:rsidRDefault="0031541B" w:rsidP="0031541B">
      <w:pPr>
        <w:rPr>
          <w:rFonts w:asciiTheme="minorHAnsi" w:hAnsiTheme="minorHAnsi" w:cstheme="minorHAnsi"/>
          <w:sz w:val="24"/>
          <w:szCs w:val="24"/>
        </w:rPr>
      </w:pPr>
    </w:p>
    <w:p w14:paraId="39A79347" w14:textId="77777777" w:rsidR="0031541B" w:rsidRPr="00B14DAC" w:rsidRDefault="0031541B" w:rsidP="0031541B">
      <w:pPr>
        <w:rPr>
          <w:rFonts w:asciiTheme="minorHAnsi" w:hAnsiTheme="minorHAnsi" w:cstheme="minorHAnsi"/>
          <w:sz w:val="24"/>
          <w:szCs w:val="24"/>
        </w:rPr>
      </w:pPr>
    </w:p>
    <w:p w14:paraId="0028F459" w14:textId="1AAA373F" w:rsidR="007E7EDE" w:rsidRPr="00B14DAC" w:rsidRDefault="00357F16" w:rsidP="008E2CF5">
      <w:pPr>
        <w:pStyle w:val="Textkrper"/>
        <w:spacing w:line="240" w:lineRule="auto"/>
        <w:rPr>
          <w:rFonts w:asciiTheme="minorHAnsi" w:hAnsiTheme="minorHAnsi" w:cstheme="minorHAnsi"/>
          <w:szCs w:val="24"/>
        </w:rPr>
      </w:pPr>
      <w:r w:rsidRPr="00B14DAC">
        <w:rPr>
          <w:rFonts w:asciiTheme="minorHAnsi" w:hAnsiTheme="minorHAnsi" w:cstheme="minorHAnsi"/>
          <w:szCs w:val="24"/>
        </w:rPr>
        <w:lastRenderedPageBreak/>
        <w:t>2</w:t>
      </w:r>
      <w:r w:rsidR="000F346A" w:rsidRPr="00B14DAC">
        <w:rPr>
          <w:rFonts w:asciiTheme="minorHAnsi" w:hAnsiTheme="minorHAnsi" w:cstheme="minorHAnsi"/>
          <w:szCs w:val="24"/>
        </w:rPr>
        <w:t>.)</w:t>
      </w:r>
      <w:r w:rsidR="000F346A" w:rsidRPr="00B14DAC">
        <w:rPr>
          <w:rFonts w:asciiTheme="minorHAnsi" w:hAnsiTheme="minorHAnsi" w:cstheme="minorHAnsi"/>
          <w:szCs w:val="24"/>
        </w:rPr>
        <w:tab/>
        <w:t>Die Unternehmung Armes Brot AG verarbeitet die Materialien M</w:t>
      </w:r>
      <w:r w:rsidR="000F346A" w:rsidRPr="00B14DAC">
        <w:rPr>
          <w:rFonts w:asciiTheme="minorHAnsi" w:hAnsiTheme="minorHAnsi" w:cstheme="minorHAnsi"/>
          <w:szCs w:val="24"/>
          <w:vertAlign w:val="subscript"/>
        </w:rPr>
        <w:t>1</w:t>
      </w:r>
      <w:r w:rsidR="000F346A" w:rsidRPr="00B14DAC">
        <w:rPr>
          <w:rFonts w:asciiTheme="minorHAnsi" w:hAnsiTheme="minorHAnsi" w:cstheme="minorHAnsi"/>
          <w:szCs w:val="24"/>
        </w:rPr>
        <w:t>, M</w:t>
      </w:r>
      <w:r w:rsidR="000F346A" w:rsidRPr="00B14DAC">
        <w:rPr>
          <w:rFonts w:asciiTheme="minorHAnsi" w:hAnsiTheme="minorHAnsi" w:cstheme="minorHAnsi"/>
          <w:szCs w:val="24"/>
          <w:vertAlign w:val="subscript"/>
        </w:rPr>
        <w:t>2</w:t>
      </w:r>
      <w:r w:rsidR="000F346A" w:rsidRPr="00B14DAC">
        <w:rPr>
          <w:rFonts w:asciiTheme="minorHAnsi" w:hAnsiTheme="minorHAnsi" w:cstheme="minorHAnsi"/>
          <w:szCs w:val="24"/>
        </w:rPr>
        <w:t xml:space="preserve"> und M</w:t>
      </w:r>
      <w:r w:rsidR="000F346A" w:rsidRPr="00B14DAC">
        <w:rPr>
          <w:rFonts w:asciiTheme="minorHAnsi" w:hAnsiTheme="minorHAnsi" w:cstheme="minorHAnsi"/>
          <w:szCs w:val="24"/>
          <w:vertAlign w:val="subscript"/>
        </w:rPr>
        <w:t>3</w:t>
      </w:r>
      <w:r w:rsidR="000F346A" w:rsidRPr="00B14DAC">
        <w:rPr>
          <w:rFonts w:asciiTheme="minorHAnsi" w:hAnsiTheme="minorHAnsi" w:cstheme="minorHAnsi"/>
          <w:szCs w:val="24"/>
        </w:rPr>
        <w:t xml:space="preserve"> </w:t>
      </w:r>
    </w:p>
    <w:p w14:paraId="3E329E13" w14:textId="77777777" w:rsidR="007E7EDE" w:rsidRPr="00B14DAC" w:rsidRDefault="007E7EDE" w:rsidP="008E2CF5">
      <w:pPr>
        <w:pStyle w:val="Textkrper"/>
        <w:spacing w:line="240" w:lineRule="auto"/>
        <w:rPr>
          <w:rFonts w:asciiTheme="minorHAnsi" w:hAnsiTheme="minorHAnsi" w:cstheme="minorHAnsi"/>
          <w:szCs w:val="24"/>
        </w:rPr>
      </w:pPr>
      <w:r w:rsidRPr="00B14DAC">
        <w:rPr>
          <w:rFonts w:asciiTheme="minorHAnsi" w:hAnsiTheme="minorHAnsi" w:cstheme="minorHAnsi"/>
          <w:szCs w:val="24"/>
        </w:rPr>
        <w:tab/>
      </w:r>
      <w:r w:rsidR="000F346A" w:rsidRPr="00B14DAC">
        <w:rPr>
          <w:rFonts w:asciiTheme="minorHAnsi" w:hAnsiTheme="minorHAnsi" w:cstheme="minorHAnsi"/>
          <w:szCs w:val="24"/>
        </w:rPr>
        <w:t>zu den Zwischenprodukten Z</w:t>
      </w:r>
      <w:r w:rsidR="000F346A" w:rsidRPr="00B14DAC">
        <w:rPr>
          <w:rFonts w:asciiTheme="minorHAnsi" w:hAnsiTheme="minorHAnsi" w:cstheme="minorHAnsi"/>
          <w:szCs w:val="24"/>
          <w:vertAlign w:val="subscript"/>
        </w:rPr>
        <w:t>1</w:t>
      </w:r>
      <w:r w:rsidR="000F346A" w:rsidRPr="00B14DAC">
        <w:rPr>
          <w:rFonts w:asciiTheme="minorHAnsi" w:hAnsiTheme="minorHAnsi" w:cstheme="minorHAnsi"/>
          <w:szCs w:val="24"/>
        </w:rPr>
        <w:t>, Z</w:t>
      </w:r>
      <w:r w:rsidR="000F346A" w:rsidRPr="00B14DAC">
        <w:rPr>
          <w:rFonts w:asciiTheme="minorHAnsi" w:hAnsiTheme="minorHAnsi" w:cstheme="minorHAnsi"/>
          <w:szCs w:val="24"/>
          <w:vertAlign w:val="subscript"/>
        </w:rPr>
        <w:t>2</w:t>
      </w:r>
      <w:r w:rsidR="000F346A" w:rsidRPr="00B14DAC">
        <w:rPr>
          <w:rFonts w:asciiTheme="minorHAnsi" w:hAnsiTheme="minorHAnsi" w:cstheme="minorHAnsi"/>
          <w:szCs w:val="24"/>
        </w:rPr>
        <w:t xml:space="preserve"> und Z</w:t>
      </w:r>
      <w:r w:rsidR="000F346A" w:rsidRPr="00B14DAC">
        <w:rPr>
          <w:rFonts w:asciiTheme="minorHAnsi" w:hAnsiTheme="minorHAnsi" w:cstheme="minorHAnsi"/>
          <w:szCs w:val="24"/>
          <w:vertAlign w:val="subscript"/>
        </w:rPr>
        <w:t>3</w:t>
      </w:r>
      <w:r w:rsidR="000F346A" w:rsidRPr="00B14DAC">
        <w:rPr>
          <w:rFonts w:asciiTheme="minorHAnsi" w:hAnsiTheme="minorHAnsi" w:cstheme="minorHAnsi"/>
          <w:szCs w:val="24"/>
        </w:rPr>
        <w:t xml:space="preserve"> und diese Zwischenprodukte zu den </w:t>
      </w:r>
    </w:p>
    <w:p w14:paraId="36E70B08" w14:textId="77777777" w:rsidR="007E7EDE" w:rsidRPr="00B14DAC" w:rsidRDefault="007E7EDE" w:rsidP="007E7EDE">
      <w:pPr>
        <w:pStyle w:val="Textkrper"/>
        <w:spacing w:line="240" w:lineRule="auto"/>
        <w:rPr>
          <w:rFonts w:asciiTheme="minorHAnsi" w:hAnsiTheme="minorHAnsi" w:cstheme="minorHAnsi"/>
          <w:szCs w:val="24"/>
        </w:rPr>
      </w:pPr>
      <w:r w:rsidRPr="00B14DAC">
        <w:rPr>
          <w:rFonts w:asciiTheme="minorHAnsi" w:hAnsiTheme="minorHAnsi" w:cstheme="minorHAnsi"/>
          <w:szCs w:val="24"/>
        </w:rPr>
        <w:tab/>
      </w:r>
      <w:r w:rsidR="000F346A" w:rsidRPr="00B14DAC">
        <w:rPr>
          <w:rFonts w:asciiTheme="minorHAnsi" w:hAnsiTheme="minorHAnsi" w:cstheme="minorHAnsi"/>
          <w:szCs w:val="24"/>
        </w:rPr>
        <w:t xml:space="preserve">Endprodukten </w:t>
      </w:r>
      <w:r w:rsidR="000F346A" w:rsidRPr="00B14DAC">
        <w:rPr>
          <w:rFonts w:asciiTheme="minorHAnsi" w:hAnsiTheme="minorHAnsi" w:cstheme="minorHAnsi"/>
          <w:szCs w:val="24"/>
          <w:lang w:val="it-IT"/>
        </w:rPr>
        <w:t>E</w:t>
      </w:r>
      <w:r w:rsidR="000F346A" w:rsidRPr="00B14DAC">
        <w:rPr>
          <w:rFonts w:asciiTheme="minorHAnsi" w:hAnsiTheme="minorHAnsi" w:cstheme="minorHAnsi"/>
          <w:szCs w:val="24"/>
          <w:vertAlign w:val="subscript"/>
          <w:lang w:val="it-IT"/>
        </w:rPr>
        <w:t>1</w:t>
      </w:r>
      <w:r w:rsidR="000F346A" w:rsidRPr="00B14DAC">
        <w:rPr>
          <w:rFonts w:asciiTheme="minorHAnsi" w:hAnsiTheme="minorHAnsi" w:cstheme="minorHAnsi"/>
          <w:szCs w:val="24"/>
          <w:lang w:val="it-IT"/>
        </w:rPr>
        <w:t>, E</w:t>
      </w:r>
      <w:r w:rsidR="000F346A" w:rsidRPr="00B14DAC">
        <w:rPr>
          <w:rFonts w:asciiTheme="minorHAnsi" w:hAnsiTheme="minorHAnsi" w:cstheme="minorHAnsi"/>
          <w:szCs w:val="24"/>
          <w:vertAlign w:val="subscript"/>
          <w:lang w:val="it-IT"/>
        </w:rPr>
        <w:t>2</w:t>
      </w:r>
      <w:r w:rsidR="000F346A" w:rsidRPr="00B14DAC">
        <w:rPr>
          <w:rFonts w:asciiTheme="minorHAnsi" w:hAnsiTheme="minorHAnsi" w:cstheme="minorHAnsi"/>
          <w:szCs w:val="24"/>
          <w:lang w:val="it-IT"/>
        </w:rPr>
        <w:t xml:space="preserve"> und </w:t>
      </w:r>
      <w:r w:rsidR="000F346A" w:rsidRPr="00B14DAC">
        <w:rPr>
          <w:rFonts w:asciiTheme="minorHAnsi" w:hAnsiTheme="minorHAnsi" w:cstheme="minorHAnsi"/>
          <w:szCs w:val="24"/>
        </w:rPr>
        <w:t>E</w:t>
      </w:r>
      <w:r w:rsidR="000F346A" w:rsidRPr="0031541B">
        <w:rPr>
          <w:rFonts w:asciiTheme="minorHAnsi" w:hAnsiTheme="minorHAnsi" w:cstheme="minorHAnsi"/>
          <w:szCs w:val="24"/>
          <w:vertAlign w:val="subscript"/>
        </w:rPr>
        <w:t>3</w:t>
      </w:r>
      <w:r w:rsidR="000F346A" w:rsidRPr="00B14DAC">
        <w:rPr>
          <w:rFonts w:asciiTheme="minorHAnsi" w:hAnsiTheme="minorHAnsi" w:cstheme="minorHAnsi"/>
          <w:szCs w:val="24"/>
        </w:rPr>
        <w:t xml:space="preserve"> .</w:t>
      </w:r>
      <w:r w:rsidR="008E2CF5" w:rsidRPr="00B14DAC">
        <w:rPr>
          <w:rFonts w:asciiTheme="minorHAnsi" w:hAnsiTheme="minorHAnsi" w:cstheme="minorHAnsi"/>
          <w:szCs w:val="24"/>
        </w:rPr>
        <w:t xml:space="preserve"> </w:t>
      </w:r>
      <w:r w:rsidR="000F346A" w:rsidRPr="00B14DAC">
        <w:rPr>
          <w:rFonts w:asciiTheme="minorHAnsi" w:hAnsiTheme="minorHAnsi" w:cstheme="minorHAnsi"/>
          <w:szCs w:val="24"/>
        </w:rPr>
        <w:t xml:space="preserve">Die folgenden Matrizen stellen die </w:t>
      </w:r>
      <w:r w:rsidR="008E2CF5" w:rsidRPr="00B14DAC">
        <w:rPr>
          <w:rFonts w:asciiTheme="minorHAnsi" w:hAnsiTheme="minorHAnsi" w:cstheme="minorHAnsi"/>
          <w:szCs w:val="24"/>
        </w:rPr>
        <w:t>Material</w:t>
      </w:r>
      <w:r w:rsidRPr="00B14DAC">
        <w:rPr>
          <w:rFonts w:asciiTheme="minorHAnsi" w:hAnsiTheme="minorHAnsi" w:cstheme="minorHAnsi"/>
          <w:szCs w:val="24"/>
        </w:rPr>
        <w:t>-</w:t>
      </w:r>
    </w:p>
    <w:p w14:paraId="589F08BF" w14:textId="77777777" w:rsidR="00E7084B" w:rsidRPr="00B14DAC" w:rsidRDefault="007E7EDE" w:rsidP="007E7EDE">
      <w:pPr>
        <w:pStyle w:val="Textkrper"/>
        <w:spacing w:line="240" w:lineRule="auto"/>
        <w:rPr>
          <w:rFonts w:asciiTheme="minorHAnsi" w:hAnsiTheme="minorHAnsi" w:cstheme="minorHAnsi"/>
          <w:szCs w:val="24"/>
        </w:rPr>
      </w:pPr>
      <w:r w:rsidRPr="00B14DAC">
        <w:rPr>
          <w:rFonts w:asciiTheme="minorHAnsi" w:hAnsiTheme="minorHAnsi" w:cstheme="minorHAnsi"/>
          <w:szCs w:val="24"/>
        </w:rPr>
        <w:tab/>
      </w:r>
      <w:r w:rsidR="008E2CF5" w:rsidRPr="00B14DAC">
        <w:rPr>
          <w:rFonts w:asciiTheme="minorHAnsi" w:hAnsiTheme="minorHAnsi" w:cstheme="minorHAnsi"/>
          <w:szCs w:val="24"/>
        </w:rPr>
        <w:t xml:space="preserve">verflechtungen dar: </w:t>
      </w:r>
    </w:p>
    <w:p w14:paraId="681F753B" w14:textId="77777777" w:rsidR="007E7EDE" w:rsidRPr="00B14DAC" w:rsidRDefault="007E7EDE" w:rsidP="007E7EDE">
      <w:pPr>
        <w:pStyle w:val="Textkrper"/>
        <w:spacing w:line="240" w:lineRule="auto"/>
        <w:rPr>
          <w:rFonts w:asciiTheme="minorHAnsi" w:hAnsiTheme="minorHAnsi" w:cstheme="minorHAnsi"/>
          <w:szCs w:val="24"/>
        </w:rPr>
      </w:pPr>
    </w:p>
    <w:p w14:paraId="19E13D37" w14:textId="23E8A097" w:rsidR="00E7084B" w:rsidRPr="00B14DAC" w:rsidRDefault="000F346A" w:rsidP="008E2CF5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ab/>
      </w:r>
      <w:r w:rsidRPr="00B14DAC">
        <w:rPr>
          <w:rFonts w:asciiTheme="minorHAnsi" w:hAnsiTheme="minorHAnsi" w:cstheme="minorHAnsi"/>
          <w:sz w:val="24"/>
          <w:szCs w:val="24"/>
        </w:rPr>
        <w:tab/>
      </w:r>
      <w:r w:rsidR="00A12F48" w:rsidRPr="00B14DAC">
        <w:rPr>
          <w:rFonts w:asciiTheme="minorHAnsi" w:hAnsiTheme="minorHAnsi" w:cstheme="minorHAnsi"/>
          <w:sz w:val="24"/>
          <w:szCs w:val="24"/>
        </w:rPr>
        <w:object w:dxaOrig="4239" w:dyaOrig="1120" w14:anchorId="64AC07D7">
          <v:shape id="_x0000_i1033" type="#_x0000_t75" style="width:236.25pt;height:62.25pt" o:ole="">
            <v:imagedata r:id="rId21" o:title=""/>
          </v:shape>
          <o:OLEObject Type="Embed" ProgID="Equation.DSMT4" ShapeID="_x0000_i1033" DrawAspect="Content" ObjectID="_1700067800" r:id="rId22"/>
        </w:object>
      </w:r>
    </w:p>
    <w:p w14:paraId="2E2517DF" w14:textId="4C4D7267" w:rsidR="00E7084B" w:rsidRDefault="000F346A" w:rsidP="0031541B">
      <w:pPr>
        <w:pStyle w:val="Textkrper"/>
        <w:numPr>
          <w:ilvl w:val="0"/>
          <w:numId w:val="5"/>
        </w:numPr>
        <w:rPr>
          <w:rFonts w:asciiTheme="minorHAnsi" w:hAnsiTheme="minorHAnsi" w:cstheme="minorHAnsi"/>
          <w:szCs w:val="24"/>
        </w:rPr>
      </w:pPr>
      <w:r w:rsidRPr="00B14DAC">
        <w:rPr>
          <w:rFonts w:asciiTheme="minorHAnsi" w:hAnsiTheme="minorHAnsi" w:cstheme="minorHAnsi"/>
          <w:szCs w:val="24"/>
        </w:rPr>
        <w:t>Wie viele Materialien werden pro Endprodukt gebraucht?</w:t>
      </w:r>
    </w:p>
    <w:p w14:paraId="6011A4A5" w14:textId="7B160CAA" w:rsidR="007E7EDE" w:rsidRDefault="00A12F48" w:rsidP="00A12F48">
      <w:pPr>
        <w:pStyle w:val="Textkrper"/>
        <w:spacing w:line="276" w:lineRule="auto"/>
        <w:ind w:firstLine="708"/>
        <w:rPr>
          <w:rFonts w:asciiTheme="minorHAnsi" w:hAnsiTheme="minorHAnsi" w:cstheme="minorHAnsi"/>
          <w:szCs w:val="24"/>
        </w:rPr>
      </w:pPr>
      <w:r w:rsidRPr="00A12F48">
        <w:rPr>
          <w:rFonts w:asciiTheme="minorHAnsi" w:hAnsiTheme="minorHAnsi" w:cstheme="minorHAnsi"/>
          <w:position w:val="-50"/>
          <w:szCs w:val="24"/>
        </w:rPr>
        <w:object w:dxaOrig="6619" w:dyaOrig="1120" w14:anchorId="173113EE">
          <v:shape id="_x0000_i1034" type="#_x0000_t75" style="width:372.75pt;height:63pt" o:ole="">
            <v:imagedata r:id="rId23" o:title=""/>
          </v:shape>
          <o:OLEObject Type="Embed" ProgID="Equation.DSMT4" ShapeID="_x0000_i1034" DrawAspect="Content" ObjectID="_1700067801" r:id="rId24"/>
        </w:object>
      </w:r>
    </w:p>
    <w:p w14:paraId="08E147E0" w14:textId="77777777" w:rsidR="00A12F48" w:rsidRDefault="00A12F48">
      <w:pPr>
        <w:rPr>
          <w:rFonts w:asciiTheme="minorHAnsi" w:hAnsiTheme="minorHAnsi" w:cstheme="minorHAnsi"/>
          <w:sz w:val="24"/>
          <w:szCs w:val="24"/>
        </w:rPr>
      </w:pPr>
    </w:p>
    <w:p w14:paraId="1FE63798" w14:textId="2E658D0F" w:rsidR="00E7084B" w:rsidRPr="00B14DAC" w:rsidRDefault="000F346A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b)</w:t>
      </w:r>
      <w:r w:rsidRPr="00B14DAC">
        <w:rPr>
          <w:rFonts w:asciiTheme="minorHAnsi" w:hAnsiTheme="minorHAnsi" w:cstheme="minorHAnsi"/>
          <w:sz w:val="24"/>
          <w:szCs w:val="24"/>
        </w:rPr>
        <w:tab/>
        <w:t>Die Firma erhält einen Auftrag vom Umfang (10  25  20).</w:t>
      </w:r>
    </w:p>
    <w:p w14:paraId="5DEF7A0A" w14:textId="77777777" w:rsidR="00E7084B" w:rsidRPr="00B14DAC" w:rsidRDefault="000F346A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ab/>
        <w:t xml:space="preserve">Der Vorrat an </w:t>
      </w:r>
      <w:r w:rsidRPr="00B14DAC">
        <w:rPr>
          <w:rFonts w:asciiTheme="minorHAnsi" w:hAnsiTheme="minorHAnsi" w:cstheme="minorHAnsi"/>
          <w:b/>
          <w:bCs/>
          <w:sz w:val="24"/>
          <w:szCs w:val="24"/>
        </w:rPr>
        <w:t>Zwischenprodukten</w:t>
      </w:r>
      <w:r w:rsidRPr="00B14DAC">
        <w:rPr>
          <w:rFonts w:asciiTheme="minorHAnsi" w:hAnsiTheme="minorHAnsi" w:cstheme="minorHAnsi"/>
          <w:sz w:val="24"/>
          <w:szCs w:val="24"/>
        </w:rPr>
        <w:t xml:space="preserve"> beträgt (200  100  85). </w:t>
      </w:r>
    </w:p>
    <w:p w14:paraId="267E5D4B" w14:textId="1A63DA6C" w:rsidR="00E7084B" w:rsidRDefault="000F346A" w:rsidP="00A12F48">
      <w:pPr>
        <w:pStyle w:val="berschrift2"/>
        <w:spacing w:line="360" w:lineRule="auto"/>
        <w:rPr>
          <w:rFonts w:asciiTheme="minorHAnsi" w:hAnsiTheme="minorHAnsi" w:cstheme="minorHAnsi"/>
          <w:b w:val="0"/>
          <w:bCs w:val="0"/>
          <w:szCs w:val="24"/>
        </w:rPr>
      </w:pPr>
      <w:r w:rsidRPr="00B14DAC">
        <w:rPr>
          <w:rFonts w:asciiTheme="minorHAnsi" w:hAnsiTheme="minorHAnsi" w:cstheme="minorHAnsi"/>
          <w:szCs w:val="24"/>
        </w:rPr>
        <w:tab/>
      </w:r>
      <w:r w:rsidRPr="00A12F48">
        <w:rPr>
          <w:rFonts w:asciiTheme="minorHAnsi" w:hAnsiTheme="minorHAnsi" w:cstheme="minorHAnsi"/>
          <w:b w:val="0"/>
          <w:bCs w:val="0"/>
          <w:szCs w:val="24"/>
        </w:rPr>
        <w:t>Prüfen Sie, ob der vorhandene Bestand genügt bzw. ob nachbestellt werden muss.</w:t>
      </w:r>
    </w:p>
    <w:p w14:paraId="23BD6A47" w14:textId="5B8A3E62" w:rsidR="00171CDD" w:rsidRDefault="00171CDD" w:rsidP="00171CDD">
      <w:pPr>
        <w:ind w:firstLine="708"/>
      </w:pPr>
      <w:r w:rsidRPr="00171CDD">
        <w:rPr>
          <w:rFonts w:asciiTheme="minorHAnsi" w:hAnsiTheme="minorHAnsi" w:cstheme="minorHAnsi"/>
          <w:position w:val="-50"/>
          <w:sz w:val="24"/>
          <w:szCs w:val="24"/>
        </w:rPr>
        <w:object w:dxaOrig="5539" w:dyaOrig="1120" w14:anchorId="57A2D57A">
          <v:shape id="_x0000_i1035" type="#_x0000_t75" style="width:277.5pt;height:55.5pt" o:ole="">
            <v:imagedata r:id="rId25" o:title=""/>
          </v:shape>
          <o:OLEObject Type="Embed" ProgID="Equation.DSMT4" ShapeID="_x0000_i1035" DrawAspect="Content" ObjectID="_1700067802" r:id="rId26"/>
        </w:object>
      </w:r>
    </w:p>
    <w:p w14:paraId="66845D17" w14:textId="7EF42680" w:rsidR="00171CDD" w:rsidRDefault="00171CDD" w:rsidP="00171CDD"/>
    <w:p w14:paraId="7775F2F5" w14:textId="02F6A7F4" w:rsidR="00171CDD" w:rsidRDefault="00171CDD" w:rsidP="00171CDD"/>
    <w:p w14:paraId="4B95F45C" w14:textId="52CC5A85" w:rsidR="00171CDD" w:rsidRDefault="00171CDD" w:rsidP="00171CDD"/>
    <w:p w14:paraId="04B97CC8" w14:textId="5AF4BDAD" w:rsidR="00171CDD" w:rsidRDefault="00171CDD" w:rsidP="00171CDD"/>
    <w:p w14:paraId="7A1D7873" w14:textId="77777777" w:rsidR="00171CDD" w:rsidRPr="00171CDD" w:rsidRDefault="00171CDD" w:rsidP="00171CDD"/>
    <w:p w14:paraId="62F1A202" w14:textId="6AE10210" w:rsidR="00A90E1F" w:rsidRDefault="00A90E1F" w:rsidP="00A90E1F"/>
    <w:p w14:paraId="551909C3" w14:textId="3C9851AF" w:rsidR="00A90E1F" w:rsidRDefault="00A90E1F" w:rsidP="00A90E1F"/>
    <w:p w14:paraId="3A828A3B" w14:textId="77777777" w:rsidR="00A90E1F" w:rsidRPr="00A90E1F" w:rsidRDefault="00A90E1F" w:rsidP="00A90E1F"/>
    <w:p w14:paraId="58CDC3D6" w14:textId="72FD6FCA" w:rsidR="007E7EDE" w:rsidRDefault="00A12F48" w:rsidP="00A12F48">
      <w:pPr>
        <w:spacing w:line="276" w:lineRule="auto"/>
        <w:ind w:firstLine="708"/>
        <w:rPr>
          <w:rFonts w:asciiTheme="minorHAnsi" w:hAnsiTheme="minorHAnsi" w:cstheme="minorHAnsi"/>
          <w:sz w:val="24"/>
          <w:szCs w:val="24"/>
        </w:rPr>
      </w:pPr>
      <w:r w:rsidRPr="00A12F48">
        <w:rPr>
          <w:rFonts w:asciiTheme="minorHAnsi" w:hAnsiTheme="minorHAnsi" w:cstheme="minorHAnsi"/>
          <w:position w:val="-50"/>
          <w:szCs w:val="24"/>
        </w:rPr>
        <w:object w:dxaOrig="7119" w:dyaOrig="1120" w14:anchorId="6389621A">
          <v:shape id="_x0000_i1036" type="#_x0000_t75" style="width:399.75pt;height:63pt" o:ole="">
            <v:imagedata r:id="rId27" o:title=""/>
          </v:shape>
          <o:OLEObject Type="Embed" ProgID="Equation.DSMT4" ShapeID="_x0000_i1036" DrawAspect="Content" ObjectID="_1700067803" r:id="rId28"/>
        </w:object>
      </w:r>
    </w:p>
    <w:p w14:paraId="0B6C1ADD" w14:textId="77777777" w:rsidR="00A12F48" w:rsidRPr="00B14DAC" w:rsidRDefault="00A12F48" w:rsidP="00A12F48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68DECE6B" w14:textId="77777777" w:rsidR="00E7084B" w:rsidRPr="00B14DAC" w:rsidRDefault="000F346A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c)</w:t>
      </w:r>
      <w:r w:rsidRPr="00B14DAC">
        <w:rPr>
          <w:rFonts w:asciiTheme="minorHAnsi" w:hAnsiTheme="minorHAnsi" w:cstheme="minorHAnsi"/>
          <w:sz w:val="24"/>
          <w:szCs w:val="24"/>
        </w:rPr>
        <w:tab/>
        <w:t xml:space="preserve">Der Vorrat an </w:t>
      </w:r>
      <w:r w:rsidRPr="00B14DAC">
        <w:rPr>
          <w:rFonts w:asciiTheme="minorHAnsi" w:hAnsiTheme="minorHAnsi" w:cstheme="minorHAnsi"/>
          <w:b/>
          <w:bCs/>
          <w:sz w:val="24"/>
          <w:szCs w:val="24"/>
        </w:rPr>
        <w:t>Zwischenprodukten</w:t>
      </w:r>
      <w:r w:rsidRPr="00B14DAC">
        <w:rPr>
          <w:rFonts w:asciiTheme="minorHAnsi" w:hAnsiTheme="minorHAnsi" w:cstheme="minorHAnsi"/>
          <w:sz w:val="24"/>
          <w:szCs w:val="24"/>
        </w:rPr>
        <w:t xml:space="preserve"> beträgt nun (130  70  60). </w:t>
      </w:r>
    </w:p>
    <w:p w14:paraId="46A1CB5E" w14:textId="77777777" w:rsidR="00E7084B" w:rsidRPr="00B14DAC" w:rsidRDefault="000F346A">
      <w:pPr>
        <w:pStyle w:val="Textkrper-Zeileneinzug"/>
        <w:spacing w:line="240" w:lineRule="auto"/>
        <w:rPr>
          <w:rFonts w:asciiTheme="minorHAnsi" w:hAnsiTheme="minorHAnsi" w:cstheme="minorHAnsi"/>
          <w:szCs w:val="24"/>
        </w:rPr>
      </w:pPr>
      <w:r w:rsidRPr="00B14DAC">
        <w:rPr>
          <w:rFonts w:asciiTheme="minorHAnsi" w:hAnsiTheme="minorHAnsi" w:cstheme="minorHAnsi"/>
          <w:szCs w:val="24"/>
        </w:rPr>
        <w:t xml:space="preserve">Unser Chef Rudi Nutzlos will nun wissen, wie viele Endprodukte wir </w:t>
      </w:r>
    </w:p>
    <w:p w14:paraId="5073F08C" w14:textId="51013BF3" w:rsidR="00E7084B" w:rsidRDefault="000F346A" w:rsidP="00A12F48">
      <w:pPr>
        <w:pStyle w:val="Textkrper-Zeileneinzug"/>
        <w:rPr>
          <w:rFonts w:asciiTheme="minorHAnsi" w:hAnsiTheme="minorHAnsi" w:cstheme="minorHAnsi"/>
          <w:szCs w:val="24"/>
        </w:rPr>
      </w:pPr>
      <w:r w:rsidRPr="00B14DAC">
        <w:rPr>
          <w:rFonts w:asciiTheme="minorHAnsi" w:hAnsiTheme="minorHAnsi" w:cstheme="minorHAnsi"/>
          <w:szCs w:val="24"/>
        </w:rPr>
        <w:t>herstellen können, wenn wir unser Zwischenproduktlager komplett leeren würden.</w:t>
      </w:r>
    </w:p>
    <w:p w14:paraId="3765C5D9" w14:textId="14C7FE5E" w:rsidR="00F03A00" w:rsidRDefault="00244D9F" w:rsidP="00F03A00">
      <w:pPr>
        <w:pStyle w:val="Textkrper-Zeileneinzug"/>
        <w:ind w:left="0"/>
        <w:rPr>
          <w:rFonts w:asciiTheme="minorHAnsi" w:hAnsiTheme="minorHAnsi" w:cstheme="minorHAnsi"/>
          <w:szCs w:val="24"/>
        </w:rPr>
      </w:pPr>
      <w:r w:rsidRPr="00244D9F">
        <w:rPr>
          <w:rFonts w:asciiTheme="minorHAnsi" w:hAnsiTheme="minorHAnsi" w:cstheme="minorHAnsi"/>
          <w:position w:val="-218"/>
          <w:szCs w:val="24"/>
        </w:rPr>
        <w:object w:dxaOrig="8000" w:dyaOrig="4480" w14:anchorId="5EE5A8B8">
          <v:shape id="_x0000_i1037" type="#_x0000_t75" style="width:351.75pt;height:197.25pt" o:ole="">
            <v:imagedata r:id="rId29" o:title=""/>
          </v:shape>
          <o:OLEObject Type="Embed" ProgID="Equation.DSMT4" ShapeID="_x0000_i1037" DrawAspect="Content" ObjectID="_1700067804" r:id="rId30"/>
        </w:object>
      </w:r>
    </w:p>
    <w:p w14:paraId="5410BE18" w14:textId="21597DE1" w:rsidR="00F03A00" w:rsidRDefault="00F03A00" w:rsidP="00A12F48">
      <w:pPr>
        <w:pStyle w:val="Textkrper-Zeileneinzug"/>
        <w:rPr>
          <w:rFonts w:asciiTheme="minorHAnsi" w:hAnsiTheme="minorHAnsi" w:cstheme="minorHAnsi"/>
          <w:szCs w:val="24"/>
        </w:rPr>
      </w:pPr>
    </w:p>
    <w:p w14:paraId="013EEE71" w14:textId="1D1820C4" w:rsidR="00F03A00" w:rsidRDefault="00244D9F" w:rsidP="00244D9F">
      <w:pPr>
        <w:pStyle w:val="Textkrper-Zeileneinzug"/>
        <w:ind w:left="0"/>
        <w:rPr>
          <w:rFonts w:asciiTheme="minorHAnsi" w:hAnsiTheme="minorHAnsi" w:cstheme="minorHAnsi"/>
          <w:szCs w:val="24"/>
        </w:rPr>
      </w:pPr>
      <w:r w:rsidRPr="00A12F48">
        <w:rPr>
          <w:rFonts w:asciiTheme="minorHAnsi" w:hAnsiTheme="minorHAnsi" w:cstheme="minorHAnsi"/>
          <w:position w:val="-50"/>
          <w:szCs w:val="24"/>
        </w:rPr>
        <w:object w:dxaOrig="7300" w:dyaOrig="1120" w14:anchorId="5BF9E6CD">
          <v:shape id="_x0000_i1038" type="#_x0000_t75" style="width:411pt;height:63pt" o:ole="">
            <v:imagedata r:id="rId31" o:title=""/>
          </v:shape>
          <o:OLEObject Type="Embed" ProgID="Equation.DSMT4" ShapeID="_x0000_i1038" DrawAspect="Content" ObjectID="_1700067805" r:id="rId32"/>
        </w:object>
      </w:r>
    </w:p>
    <w:p w14:paraId="5F238CCA" w14:textId="71DD0B1B" w:rsidR="00F03A00" w:rsidRDefault="00F03A00" w:rsidP="00A12F48">
      <w:pPr>
        <w:pStyle w:val="Textkrper-Zeileneinzug"/>
        <w:rPr>
          <w:rFonts w:asciiTheme="minorHAnsi" w:hAnsiTheme="minorHAnsi" w:cstheme="minorHAnsi"/>
          <w:szCs w:val="24"/>
        </w:rPr>
      </w:pPr>
    </w:p>
    <w:p w14:paraId="47FFEFF6" w14:textId="40A59299" w:rsidR="00F03A00" w:rsidRDefault="00F03A00" w:rsidP="00A12F48">
      <w:pPr>
        <w:pStyle w:val="Textkrper-Zeileneinzug"/>
        <w:rPr>
          <w:rFonts w:asciiTheme="minorHAnsi" w:hAnsiTheme="minorHAnsi" w:cstheme="minorHAnsi"/>
          <w:szCs w:val="24"/>
        </w:rPr>
      </w:pPr>
    </w:p>
    <w:p w14:paraId="4FDED02A" w14:textId="77777777" w:rsidR="00E7084B" w:rsidRPr="00B14DAC" w:rsidRDefault="000F346A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d)</w:t>
      </w:r>
      <w:r w:rsidRPr="00B14DAC">
        <w:rPr>
          <w:rFonts w:asciiTheme="minorHAnsi" w:hAnsiTheme="minorHAnsi" w:cstheme="minorHAnsi"/>
          <w:sz w:val="24"/>
          <w:szCs w:val="24"/>
        </w:rPr>
        <w:tab/>
        <w:t xml:space="preserve">Die Unternehmung hatte Endprodukte im Mengenverhältnis </w:t>
      </w:r>
    </w:p>
    <w:p w14:paraId="31E4B134" w14:textId="77777777" w:rsidR="00E7084B" w:rsidRPr="00B14DAC" w:rsidRDefault="000F346A" w:rsidP="008E2CF5">
      <w:pPr>
        <w:spacing w:line="276" w:lineRule="auto"/>
        <w:ind w:firstLine="709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3 : 2 : 1 gefertigt und dabei 1.350 ME von M</w:t>
      </w:r>
      <w:r w:rsidRPr="00244D9F">
        <w:rPr>
          <w:rFonts w:asciiTheme="minorHAnsi" w:hAnsiTheme="minorHAnsi" w:cstheme="minorHAnsi"/>
          <w:sz w:val="24"/>
          <w:szCs w:val="24"/>
          <w:vertAlign w:val="subscript"/>
        </w:rPr>
        <w:t>3</w:t>
      </w:r>
      <w:r w:rsidRPr="00B14DAC">
        <w:rPr>
          <w:rFonts w:asciiTheme="minorHAnsi" w:hAnsiTheme="minorHAnsi" w:cstheme="minorHAnsi"/>
          <w:sz w:val="24"/>
          <w:szCs w:val="24"/>
        </w:rPr>
        <w:t xml:space="preserve"> verarbeitet.</w:t>
      </w:r>
    </w:p>
    <w:p w14:paraId="2D6ED87B" w14:textId="41ADADF5" w:rsidR="00E7084B" w:rsidRDefault="000F346A">
      <w:pPr>
        <w:ind w:left="360" w:firstLine="349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Wie viele ME der anderen beiden Materialien wurden benötigt?</w:t>
      </w:r>
    </w:p>
    <w:p w14:paraId="6FCBEC39" w14:textId="7D323081" w:rsidR="00244D9F" w:rsidRDefault="00244D9F">
      <w:pPr>
        <w:ind w:left="360" w:firstLine="349"/>
        <w:rPr>
          <w:rFonts w:asciiTheme="minorHAnsi" w:hAnsiTheme="minorHAnsi" w:cstheme="minorHAnsi"/>
          <w:sz w:val="24"/>
          <w:szCs w:val="24"/>
        </w:rPr>
      </w:pPr>
    </w:p>
    <w:p w14:paraId="097BB0FD" w14:textId="25C644E3" w:rsidR="00244D9F" w:rsidRDefault="00F8647C">
      <w:pPr>
        <w:ind w:left="360" w:firstLine="349"/>
        <w:rPr>
          <w:rFonts w:asciiTheme="minorHAnsi" w:hAnsiTheme="minorHAnsi" w:cstheme="minorHAnsi"/>
          <w:sz w:val="24"/>
          <w:szCs w:val="24"/>
        </w:rPr>
      </w:pPr>
      <w:r w:rsidRPr="00F8647C">
        <w:rPr>
          <w:rFonts w:asciiTheme="minorHAnsi" w:hAnsiTheme="minorHAnsi" w:cstheme="minorHAnsi"/>
          <w:position w:val="-180"/>
          <w:sz w:val="24"/>
          <w:szCs w:val="24"/>
        </w:rPr>
        <w:object w:dxaOrig="8360" w:dyaOrig="3720" w14:anchorId="1AB2ED76">
          <v:shape id="_x0000_i1039" type="#_x0000_t75" style="width:375.75pt;height:166.5pt" o:ole="">
            <v:imagedata r:id="rId33" o:title=""/>
          </v:shape>
          <o:OLEObject Type="Embed" ProgID="Equation.DSMT4" ShapeID="_x0000_i1039" DrawAspect="Content" ObjectID="_1700067806" r:id="rId34"/>
        </w:object>
      </w:r>
    </w:p>
    <w:p w14:paraId="424D7109" w14:textId="77777777" w:rsidR="00F8647C" w:rsidRDefault="00F8647C">
      <w:pPr>
        <w:ind w:left="360" w:firstLine="349"/>
        <w:rPr>
          <w:rFonts w:asciiTheme="minorHAnsi" w:hAnsiTheme="minorHAnsi" w:cstheme="minorHAnsi"/>
          <w:sz w:val="24"/>
          <w:szCs w:val="24"/>
        </w:rPr>
      </w:pPr>
    </w:p>
    <w:p w14:paraId="2146338A" w14:textId="1BCE0AF1" w:rsidR="004319BD" w:rsidRDefault="00F8647C" w:rsidP="00F8647C">
      <w:pPr>
        <w:rPr>
          <w:rFonts w:asciiTheme="minorHAnsi" w:hAnsiTheme="minorHAnsi" w:cstheme="minorHAnsi"/>
          <w:sz w:val="24"/>
          <w:szCs w:val="24"/>
        </w:rPr>
      </w:pPr>
      <w:r w:rsidRPr="00243EF4">
        <w:rPr>
          <w:rFonts w:asciiTheme="minorHAnsi" w:hAnsiTheme="minorHAnsi" w:cstheme="minorHAnsi"/>
          <w:position w:val="-102"/>
          <w:sz w:val="24"/>
          <w:szCs w:val="24"/>
        </w:rPr>
        <w:object w:dxaOrig="7900" w:dyaOrig="2920" w14:anchorId="3F8F977C">
          <v:shape id="_x0000_i1040" type="#_x0000_t75" style="width:345pt;height:126.75pt" o:ole="">
            <v:imagedata r:id="rId35" o:title=""/>
          </v:shape>
          <o:OLEObject Type="Embed" ProgID="Equation.DSMT4" ShapeID="_x0000_i1040" DrawAspect="Content" ObjectID="_1700067807" r:id="rId36"/>
        </w:object>
      </w:r>
    </w:p>
    <w:p w14:paraId="4A8685C2" w14:textId="2FF6456E" w:rsidR="00F8647C" w:rsidRDefault="00F8647C" w:rsidP="00F8647C">
      <w:pPr>
        <w:rPr>
          <w:rFonts w:asciiTheme="minorHAnsi" w:hAnsiTheme="minorHAnsi" w:cstheme="minorHAnsi"/>
          <w:sz w:val="24"/>
          <w:szCs w:val="24"/>
        </w:rPr>
      </w:pPr>
    </w:p>
    <w:p w14:paraId="15D25AAA" w14:textId="41ECED18" w:rsidR="00F8647C" w:rsidRDefault="00F8647C" w:rsidP="00F8647C">
      <w:pPr>
        <w:rPr>
          <w:rFonts w:asciiTheme="minorHAnsi" w:hAnsiTheme="minorHAnsi" w:cstheme="minorHAnsi"/>
          <w:sz w:val="24"/>
          <w:szCs w:val="24"/>
        </w:rPr>
      </w:pPr>
    </w:p>
    <w:p w14:paraId="39509A8B" w14:textId="77777777" w:rsidR="00F8647C" w:rsidRDefault="00F8647C" w:rsidP="00F8647C">
      <w:pPr>
        <w:rPr>
          <w:rFonts w:asciiTheme="minorHAnsi" w:hAnsiTheme="minorHAnsi" w:cstheme="minorHAnsi"/>
          <w:sz w:val="24"/>
          <w:szCs w:val="24"/>
        </w:rPr>
      </w:pPr>
    </w:p>
    <w:p w14:paraId="0FDD77EC" w14:textId="77777777" w:rsidR="009C1FFF" w:rsidRPr="00B14DAC" w:rsidRDefault="009C1FFF" w:rsidP="009C1FFF">
      <w:p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Weitere Übungen:</w:t>
      </w:r>
    </w:p>
    <w:p w14:paraId="3E4E6204" w14:textId="77777777" w:rsidR="009C1FFF" w:rsidRPr="00B14DAC" w:rsidRDefault="009C1FFF" w:rsidP="009C1FFF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Aufgabe 3:</w:t>
      </w:r>
    </w:p>
    <w:p w14:paraId="6012FFA7" w14:textId="10A891BF" w:rsidR="009C1FFF" w:rsidRPr="00B14DAC" w:rsidRDefault="009C1FFF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noProof/>
        </w:rPr>
        <w:drawing>
          <wp:inline distT="0" distB="0" distL="0" distR="0" wp14:anchorId="36B5A81C" wp14:editId="71FF0E50">
            <wp:extent cx="6409690" cy="2619206"/>
            <wp:effectExtent l="0" t="0" r="0" b="0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54114" t="17316" r="12065" b="60571"/>
                    <a:stretch/>
                  </pic:blipFill>
                  <pic:spPr bwMode="auto">
                    <a:xfrm>
                      <a:off x="0" y="0"/>
                      <a:ext cx="6427736" cy="2626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DEBF7FF" w14:textId="5095C089" w:rsidR="00B14DAC" w:rsidRP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</w:p>
    <w:p w14:paraId="1C082BE0" w14:textId="5AD5D030" w:rsid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ösung:</w:t>
      </w:r>
    </w:p>
    <w:p w14:paraId="57A0A744" w14:textId="342700F1" w:rsidR="00B14DAC" w:rsidRP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575BEC60" wp14:editId="7F7E6DC6">
            <wp:extent cx="6378575" cy="1485900"/>
            <wp:effectExtent l="0" t="0" r="3175" b="0"/>
            <wp:docPr id="12" name="Grafik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/>
                    <a:srcRect l="44133" t="67937" r="27367" b="19806"/>
                    <a:stretch/>
                  </pic:blipFill>
                  <pic:spPr bwMode="auto">
                    <a:xfrm>
                      <a:off x="0" y="0"/>
                      <a:ext cx="6425351" cy="14967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2C37A6" w14:textId="6DE30B50" w:rsid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</w:p>
    <w:p w14:paraId="3A35E32A" w14:textId="405899B3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220D40E5" w14:textId="717F5500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3CECC99A" w14:textId="62FEE24C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673C7724" w14:textId="15B391BF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24EB14EB" w14:textId="698E4E9D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136AD5AC" w14:textId="0493EBE6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39CD83D0" w14:textId="1C469151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A41803B" w14:textId="1DE12CEE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6285639A" w14:textId="324AED2D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7F79B634" w14:textId="7B4FE771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436ED250" w14:textId="0D870F12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1159EE5F" w14:textId="421A7B44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0CF7C7DB" w14:textId="18BAE278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48EDB20" w14:textId="07794A0C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31A65A8" w14:textId="36BAB9D2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34777452" w14:textId="65B64F1E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1E06303B" w14:textId="6E750459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1A34BE06" w14:textId="746AB109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3C16A3B3" w14:textId="4B92E690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DA408AA" w14:textId="78ED403D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40C6663C" w14:textId="77777777" w:rsidR="00D13337" w:rsidRPr="00B14DAC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3E69F74" w14:textId="3A7D7E26" w:rsidR="009C1FFF" w:rsidRDefault="009C1FFF" w:rsidP="009C1FFF">
      <w:pPr>
        <w:rPr>
          <w:rFonts w:asciiTheme="minorHAnsi" w:hAnsiTheme="minorHAnsi" w:cstheme="minorHAnsi"/>
          <w:sz w:val="24"/>
          <w:szCs w:val="24"/>
        </w:rPr>
      </w:pPr>
    </w:p>
    <w:p w14:paraId="7B5D5E14" w14:textId="77777777" w:rsidR="00D13337" w:rsidRPr="00B14DAC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18013A9" w14:textId="77777777" w:rsidR="009C1FFF" w:rsidRPr="00B14DAC" w:rsidRDefault="009C1FFF" w:rsidP="009C1FFF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Aufgabe 4:</w:t>
      </w:r>
    </w:p>
    <w:p w14:paraId="397F112A" w14:textId="47EF2325" w:rsidR="009C1FFF" w:rsidRDefault="009C1FFF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noProof/>
        </w:rPr>
        <w:drawing>
          <wp:inline distT="0" distB="0" distL="0" distR="0" wp14:anchorId="60D51297" wp14:editId="69370AB0">
            <wp:extent cx="6336030" cy="2895600"/>
            <wp:effectExtent l="0" t="0" r="7620" b="0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54114" t="42457" r="12065" b="32811"/>
                    <a:stretch/>
                  </pic:blipFill>
                  <pic:spPr bwMode="auto">
                    <a:xfrm>
                      <a:off x="0" y="0"/>
                      <a:ext cx="6336665" cy="28958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242246" w14:textId="5143BD7B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2EC900A9" w14:textId="702B193A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7C60695F" w14:textId="77777777" w:rsidR="00B14DAC" w:rsidRDefault="00B14DAC" w:rsidP="00B14DAC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ösung:</w:t>
      </w:r>
    </w:p>
    <w:p w14:paraId="0840DDB7" w14:textId="298190E6" w:rsidR="00B14DAC" w:rsidRP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6AA0866B" wp14:editId="60CF9C57">
            <wp:extent cx="6218972" cy="3695700"/>
            <wp:effectExtent l="0" t="0" r="0" b="0"/>
            <wp:docPr id="13" name="Grafik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10702" t="19981" r="59956" b="47826"/>
                    <a:stretch/>
                  </pic:blipFill>
                  <pic:spPr bwMode="auto">
                    <a:xfrm>
                      <a:off x="0" y="0"/>
                      <a:ext cx="6332710" cy="37632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C238C5" w14:textId="17ADA3D4" w:rsidR="009C1FFF" w:rsidRDefault="009C1FFF" w:rsidP="009C1FFF">
      <w:pPr>
        <w:rPr>
          <w:rFonts w:asciiTheme="minorHAnsi" w:hAnsiTheme="minorHAnsi" w:cstheme="minorHAnsi"/>
          <w:sz w:val="24"/>
          <w:szCs w:val="24"/>
        </w:rPr>
      </w:pPr>
    </w:p>
    <w:p w14:paraId="7B72B6E8" w14:textId="7ADFD9A4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78AD500D" w14:textId="2BE4FD15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0ACDD9EF" w14:textId="162E6E5C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0E4C6C4F" w14:textId="24E3BE9C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0142B15" w14:textId="30C59840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276E9E00" w14:textId="59B03C2B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901131D" w14:textId="1947230B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91818DD" w14:textId="0C7EB526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73F824A1" w14:textId="11A22CAD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1598A9D0" w14:textId="1CB7568C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6808C677" w14:textId="77777777" w:rsidR="009C1FFF" w:rsidRPr="00B14DAC" w:rsidRDefault="009C1FFF" w:rsidP="009C1FFF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Aufgabe 5:</w:t>
      </w:r>
    </w:p>
    <w:p w14:paraId="33B2A876" w14:textId="77777777" w:rsidR="009C1FFF" w:rsidRPr="00B14DAC" w:rsidRDefault="009C1FFF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noProof/>
        </w:rPr>
        <w:drawing>
          <wp:inline distT="0" distB="0" distL="0" distR="0" wp14:anchorId="7FA1E7FC" wp14:editId="75B2722C">
            <wp:extent cx="5863590" cy="2319850"/>
            <wp:effectExtent l="0" t="0" r="3810" b="4445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54114" t="70440" r="12065" b="8150"/>
                    <a:stretch/>
                  </pic:blipFill>
                  <pic:spPr bwMode="auto">
                    <a:xfrm>
                      <a:off x="0" y="0"/>
                      <a:ext cx="5883671" cy="23277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F5798D" w14:textId="19B755BA" w:rsidR="009C1FFF" w:rsidRDefault="009C1FFF" w:rsidP="009C1FFF">
      <w:pPr>
        <w:rPr>
          <w:rFonts w:asciiTheme="minorHAnsi" w:hAnsiTheme="minorHAnsi" w:cstheme="minorHAnsi"/>
          <w:sz w:val="24"/>
          <w:szCs w:val="24"/>
        </w:rPr>
      </w:pPr>
    </w:p>
    <w:p w14:paraId="00816B58" w14:textId="77777777" w:rsidR="00B14DAC" w:rsidRDefault="00B14DAC" w:rsidP="00B14DAC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ösung:</w:t>
      </w:r>
    </w:p>
    <w:p w14:paraId="29608FEC" w14:textId="681DF87B" w:rsidR="00B14DAC" w:rsidRDefault="00D13337" w:rsidP="009C1FFF">
      <w:pPr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2D39F151" wp14:editId="1C04F267">
            <wp:extent cx="4723130" cy="2739822"/>
            <wp:effectExtent l="0" t="0" r="1270" b="3810"/>
            <wp:docPr id="15" name="Grafik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10943" t="53506" r="61279" b="16744"/>
                    <a:stretch/>
                  </pic:blipFill>
                  <pic:spPr bwMode="auto">
                    <a:xfrm>
                      <a:off x="0" y="0"/>
                      <a:ext cx="4786803" cy="27767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450963" w14:textId="77777777" w:rsidR="00F404F9" w:rsidRPr="00B14DAC" w:rsidRDefault="00F404F9" w:rsidP="00F404F9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Aufgabe 6:</w:t>
      </w:r>
    </w:p>
    <w:p w14:paraId="2685FBC6" w14:textId="0FE7D734" w:rsidR="009C1FFF" w:rsidRDefault="00F404F9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noProof/>
        </w:rPr>
        <w:drawing>
          <wp:inline distT="0" distB="0" distL="0" distR="0" wp14:anchorId="1E7A7360" wp14:editId="201AEC8C">
            <wp:extent cx="4960620" cy="3061118"/>
            <wp:effectExtent l="0" t="0" r="0" b="6350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2326" t="19573" r="53651" b="46836"/>
                    <a:stretch/>
                  </pic:blipFill>
                  <pic:spPr bwMode="auto">
                    <a:xfrm>
                      <a:off x="0" y="0"/>
                      <a:ext cx="4999894" cy="30853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18A87A" w14:textId="28B90D13" w:rsidR="00F404F9" w:rsidRDefault="00B14DAC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ösung:</w:t>
      </w:r>
      <w:r w:rsidR="00D13337">
        <w:rPr>
          <w:noProof/>
        </w:rPr>
        <w:drawing>
          <wp:inline distT="0" distB="0" distL="0" distR="0" wp14:anchorId="1C7AB7EC" wp14:editId="6F834D27">
            <wp:extent cx="5655310" cy="198105"/>
            <wp:effectExtent l="0" t="0" r="0" b="0"/>
            <wp:docPr id="16" name="Grafik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10582" t="85522" r="61279" b="12658"/>
                    <a:stretch/>
                  </pic:blipFill>
                  <pic:spPr bwMode="auto">
                    <a:xfrm>
                      <a:off x="0" y="0"/>
                      <a:ext cx="5890209" cy="2063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8F16A1" w14:textId="77777777" w:rsidR="00F404F9" w:rsidRPr="00B14DAC" w:rsidRDefault="00F404F9" w:rsidP="00F404F9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lastRenderedPageBreak/>
        <w:t>Aufgabe 7:</w:t>
      </w:r>
    </w:p>
    <w:p w14:paraId="326409F0" w14:textId="77777777" w:rsidR="00F404F9" w:rsidRPr="00B14DAC" w:rsidRDefault="00F404F9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noProof/>
        </w:rPr>
        <w:drawing>
          <wp:inline distT="0" distB="0" distL="0" distR="0" wp14:anchorId="1DF563B4" wp14:editId="1FE7797A">
            <wp:extent cx="6165990" cy="4320540"/>
            <wp:effectExtent l="0" t="0" r="6350" b="3810"/>
            <wp:docPr id="9" name="Grafi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12326" t="56142" r="53651" b="5714"/>
                    <a:stretch/>
                  </pic:blipFill>
                  <pic:spPr bwMode="auto">
                    <a:xfrm>
                      <a:off x="0" y="0"/>
                      <a:ext cx="6216266" cy="43557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DE01CC" w14:textId="77777777" w:rsidR="00F404F9" w:rsidRPr="00B14DAC" w:rsidRDefault="00F404F9" w:rsidP="009C1FFF">
      <w:pPr>
        <w:rPr>
          <w:rFonts w:asciiTheme="minorHAnsi" w:hAnsiTheme="minorHAnsi" w:cstheme="minorHAnsi"/>
          <w:sz w:val="24"/>
          <w:szCs w:val="24"/>
        </w:rPr>
      </w:pPr>
    </w:p>
    <w:p w14:paraId="0FCF111D" w14:textId="77777777" w:rsidR="00B14DAC" w:rsidRDefault="00B14DAC" w:rsidP="00B14DAC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ösung:</w:t>
      </w:r>
    </w:p>
    <w:p w14:paraId="59F7BF22" w14:textId="115ACB8D" w:rsidR="00F404F9" w:rsidRDefault="00D13337" w:rsidP="009C1FFF">
      <w:pPr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633F9E56" wp14:editId="7AD0C9A3">
            <wp:extent cx="6241759" cy="4221480"/>
            <wp:effectExtent l="0" t="0" r="6985" b="7620"/>
            <wp:docPr id="17" name="Grafik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44133" t="19760" r="30975" b="49158"/>
                    <a:stretch/>
                  </pic:blipFill>
                  <pic:spPr bwMode="auto">
                    <a:xfrm>
                      <a:off x="0" y="0"/>
                      <a:ext cx="6307251" cy="42657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508EF8" w14:textId="77777777" w:rsidR="00B14DAC" w:rsidRP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</w:p>
    <w:p w14:paraId="106C54E5" w14:textId="77777777" w:rsidR="00F404F9" w:rsidRPr="00B14DAC" w:rsidRDefault="00F404F9" w:rsidP="00F404F9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lastRenderedPageBreak/>
        <w:t>Aufgabe 8:</w:t>
      </w:r>
    </w:p>
    <w:p w14:paraId="27018AFE" w14:textId="77777777" w:rsidR="00F404F9" w:rsidRPr="00B14DAC" w:rsidRDefault="00F404F9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noProof/>
        </w:rPr>
        <w:drawing>
          <wp:inline distT="0" distB="0" distL="0" distR="0" wp14:anchorId="6BA74D60" wp14:editId="0C50472D">
            <wp:extent cx="6284595" cy="3505200"/>
            <wp:effectExtent l="0" t="0" r="1905" b="0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54547" t="38242" r="11765" b="31697"/>
                    <a:stretch/>
                  </pic:blipFill>
                  <pic:spPr bwMode="auto">
                    <a:xfrm>
                      <a:off x="0" y="0"/>
                      <a:ext cx="6303130" cy="35155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3DF5CA" w14:textId="77777777" w:rsidR="00F404F9" w:rsidRPr="00B14DAC" w:rsidRDefault="00F404F9" w:rsidP="009C1FFF">
      <w:pPr>
        <w:rPr>
          <w:rFonts w:asciiTheme="minorHAnsi" w:hAnsiTheme="minorHAnsi" w:cstheme="minorHAnsi"/>
          <w:sz w:val="24"/>
          <w:szCs w:val="24"/>
        </w:rPr>
      </w:pPr>
    </w:p>
    <w:p w14:paraId="2389B12A" w14:textId="77777777" w:rsidR="00B14DAC" w:rsidRDefault="00B14DAC" w:rsidP="00B14DAC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ösung:</w:t>
      </w:r>
    </w:p>
    <w:p w14:paraId="410AECBF" w14:textId="79528A06" w:rsidR="00F404F9" w:rsidRDefault="00D13337" w:rsidP="009C1FFF">
      <w:pPr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2A8B7AA9" wp14:editId="124EEFCF">
            <wp:extent cx="5831136" cy="2545080"/>
            <wp:effectExtent l="0" t="0" r="0" b="7620"/>
            <wp:docPr id="18" name="Grafik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44013" t="75264" r="34222" b="7197"/>
                    <a:stretch/>
                  </pic:blipFill>
                  <pic:spPr bwMode="auto">
                    <a:xfrm>
                      <a:off x="0" y="0"/>
                      <a:ext cx="5882639" cy="25675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86005D" w14:textId="25C8D71D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24F13998" w14:textId="553B4FB0" w:rsidR="00D13337" w:rsidRDefault="00D13337" w:rsidP="009C1FFF">
      <w:pPr>
        <w:rPr>
          <w:rFonts w:asciiTheme="minorHAnsi" w:hAnsiTheme="minorHAnsi" w:cstheme="minorHAnsi"/>
          <w:sz w:val="24"/>
          <w:szCs w:val="24"/>
        </w:rPr>
      </w:pPr>
    </w:p>
    <w:p w14:paraId="5B29353A" w14:textId="77777777" w:rsidR="00F404F9" w:rsidRPr="00B14DAC" w:rsidRDefault="00F404F9" w:rsidP="00F404F9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Aufgabe 9:</w:t>
      </w:r>
    </w:p>
    <w:p w14:paraId="56EBCF35" w14:textId="77777777" w:rsidR="00F404F9" w:rsidRPr="00B14DAC" w:rsidRDefault="00F404F9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noProof/>
        </w:rPr>
        <w:drawing>
          <wp:inline distT="0" distB="0" distL="0" distR="0" wp14:anchorId="7EC74104" wp14:editId="3D163515">
            <wp:extent cx="6284595" cy="2152650"/>
            <wp:effectExtent l="0" t="0" r="1905" b="0"/>
            <wp:docPr id="10" name="Grafik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54547" t="16596" r="11765" b="64943"/>
                    <a:stretch/>
                  </pic:blipFill>
                  <pic:spPr bwMode="auto">
                    <a:xfrm>
                      <a:off x="0" y="0"/>
                      <a:ext cx="6303130" cy="21589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78F5A1" w14:textId="77777777" w:rsidR="00F404F9" w:rsidRPr="00B14DAC" w:rsidRDefault="00F404F9" w:rsidP="009C1FFF">
      <w:pPr>
        <w:rPr>
          <w:rFonts w:asciiTheme="minorHAnsi" w:hAnsiTheme="minorHAnsi" w:cstheme="minorHAnsi"/>
          <w:sz w:val="24"/>
          <w:szCs w:val="24"/>
        </w:rPr>
      </w:pPr>
    </w:p>
    <w:p w14:paraId="52B2D7A2" w14:textId="77777777" w:rsidR="00B14DAC" w:rsidRDefault="00B14DAC" w:rsidP="00B14DAC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ösung:</w:t>
      </w:r>
    </w:p>
    <w:p w14:paraId="4E73DF01" w14:textId="21254678" w:rsidR="009C1FFF" w:rsidRDefault="00D13337" w:rsidP="009C1FFF">
      <w:pPr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2E0D3E1D" wp14:editId="6A2891FD">
            <wp:extent cx="6545329" cy="2461260"/>
            <wp:effectExtent l="0" t="0" r="8255" b="0"/>
            <wp:docPr id="19" name="Grafik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/>
                    <a:srcRect l="44493" t="53284" r="26405" b="26512"/>
                    <a:stretch/>
                  </pic:blipFill>
                  <pic:spPr bwMode="auto">
                    <a:xfrm>
                      <a:off x="0" y="0"/>
                      <a:ext cx="6564159" cy="24683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4AB554" w14:textId="221B2DFC" w:rsid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</w:p>
    <w:p w14:paraId="07BFE78E" w14:textId="77777777" w:rsidR="00B14DAC" w:rsidRP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</w:p>
    <w:p w14:paraId="4E3F0812" w14:textId="77777777" w:rsidR="00F404F9" w:rsidRPr="00B14DAC" w:rsidRDefault="00F404F9" w:rsidP="00F404F9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Aufgabe 10:</w:t>
      </w:r>
    </w:p>
    <w:p w14:paraId="63258B28" w14:textId="77777777" w:rsidR="009C1FFF" w:rsidRPr="00B14DAC" w:rsidRDefault="00F404F9" w:rsidP="009C1FFF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noProof/>
        </w:rPr>
        <w:drawing>
          <wp:inline distT="0" distB="0" distL="0" distR="0" wp14:anchorId="17FF3F92" wp14:editId="36368ED2">
            <wp:extent cx="6284595" cy="2143017"/>
            <wp:effectExtent l="0" t="0" r="1905" b="0"/>
            <wp:docPr id="11" name="Grafik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/>
                    <a:srcRect l="54547" t="71080" r="11765" b="10542"/>
                    <a:stretch/>
                  </pic:blipFill>
                  <pic:spPr bwMode="auto">
                    <a:xfrm>
                      <a:off x="0" y="0"/>
                      <a:ext cx="6303130" cy="21493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585799" w14:textId="6822DF3E" w:rsidR="009C1FFF" w:rsidRDefault="009C1FFF" w:rsidP="009C1FFF">
      <w:pPr>
        <w:rPr>
          <w:rFonts w:asciiTheme="minorHAnsi" w:hAnsiTheme="minorHAnsi" w:cstheme="minorHAnsi"/>
          <w:sz w:val="24"/>
          <w:szCs w:val="24"/>
        </w:rPr>
      </w:pPr>
    </w:p>
    <w:p w14:paraId="1FFD5B63" w14:textId="77777777" w:rsidR="00B14DAC" w:rsidRDefault="00B14DAC" w:rsidP="00B14DAC">
      <w:pPr>
        <w:rPr>
          <w:rFonts w:asciiTheme="minorHAnsi" w:hAnsiTheme="minorHAnsi" w:cstheme="minorHAnsi"/>
          <w:sz w:val="24"/>
          <w:szCs w:val="24"/>
        </w:rPr>
      </w:pPr>
      <w:r w:rsidRPr="00B14DAC">
        <w:rPr>
          <w:rFonts w:asciiTheme="minorHAnsi" w:hAnsiTheme="minorHAnsi" w:cstheme="minorHAnsi"/>
          <w:sz w:val="24"/>
          <w:szCs w:val="24"/>
        </w:rPr>
        <w:t>Lösung:</w:t>
      </w:r>
    </w:p>
    <w:p w14:paraId="1CDB3141" w14:textId="7D4FA140" w:rsidR="00B14DAC" w:rsidRDefault="00D13CE4" w:rsidP="009C1FFF">
      <w:pPr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72EA1799" wp14:editId="5B027A24">
            <wp:extent cx="6373091" cy="2438400"/>
            <wp:effectExtent l="0" t="0" r="8890" b="0"/>
            <wp:docPr id="20" name="Grafik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10823" t="20203" r="61519" b="60259"/>
                    <a:stretch/>
                  </pic:blipFill>
                  <pic:spPr bwMode="auto">
                    <a:xfrm>
                      <a:off x="0" y="0"/>
                      <a:ext cx="6389712" cy="24447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36032F" w14:textId="1924E955" w:rsid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</w:p>
    <w:p w14:paraId="381831C1" w14:textId="1864C765" w:rsidR="00B14DAC" w:rsidRDefault="00B14DAC" w:rsidP="009C1FFF">
      <w:pPr>
        <w:rPr>
          <w:rFonts w:asciiTheme="minorHAnsi" w:hAnsiTheme="minorHAnsi" w:cstheme="minorHAnsi"/>
          <w:sz w:val="24"/>
          <w:szCs w:val="24"/>
        </w:rPr>
      </w:pPr>
    </w:p>
    <w:p w14:paraId="16CBA32D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2E5EF6C6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55CD2227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0C9BF0B2" w14:textId="1E7E3ECB" w:rsidR="000A4583" w:rsidRPr="00877438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lastRenderedPageBreak/>
        <w:t>11.)</w:t>
      </w:r>
    </w:p>
    <w:p w14:paraId="556D893F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31AE3BEC" wp14:editId="043D9040">
            <wp:extent cx="6416900" cy="6296628"/>
            <wp:effectExtent l="0" t="0" r="3175" b="9525"/>
            <wp:docPr id="21" name="Grafik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8990" t="24383" r="60072" b="27045"/>
                    <a:stretch/>
                  </pic:blipFill>
                  <pic:spPr bwMode="auto">
                    <a:xfrm>
                      <a:off x="0" y="0"/>
                      <a:ext cx="6457781" cy="63367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3712A5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69D33F32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682C59A6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Lösung:</w:t>
      </w:r>
    </w:p>
    <w:p w14:paraId="08781225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48D38D9D" wp14:editId="76EC99DF">
            <wp:extent cx="6233763" cy="1828729"/>
            <wp:effectExtent l="0" t="0" r="0" b="635"/>
            <wp:docPr id="22" name="Grafik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l="9089" t="75847" r="60795" b="10017"/>
                    <a:stretch/>
                  </pic:blipFill>
                  <pic:spPr bwMode="auto">
                    <a:xfrm>
                      <a:off x="0" y="0"/>
                      <a:ext cx="6296385" cy="1847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5CCAF2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DD7F80B" wp14:editId="1153BDE7">
            <wp:extent cx="6192456" cy="9324317"/>
            <wp:effectExtent l="0" t="0" r="0" b="0"/>
            <wp:docPr id="23" name="Grafik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l="46853" t="17298" r="22209" b="8171"/>
                    <a:stretch/>
                  </pic:blipFill>
                  <pic:spPr bwMode="auto">
                    <a:xfrm>
                      <a:off x="0" y="0"/>
                      <a:ext cx="6233082" cy="93854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E24D8D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4A8FCCA" wp14:editId="71F6C239">
            <wp:extent cx="5845215" cy="8753409"/>
            <wp:effectExtent l="0" t="0" r="3175" b="0"/>
            <wp:docPr id="24" name="Grafik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l="8990" t="17677" r="59712" b="7332"/>
                    <a:stretch/>
                  </pic:blipFill>
                  <pic:spPr bwMode="auto">
                    <a:xfrm>
                      <a:off x="0" y="0"/>
                      <a:ext cx="5883174" cy="88102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C5F770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2285F3AE" wp14:editId="07E20E24">
            <wp:extent cx="6390474" cy="659677"/>
            <wp:effectExtent l="0" t="0" r="0" b="7620"/>
            <wp:docPr id="25" name="Grafik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l="46967" t="17635" r="20907" b="77059"/>
                    <a:stretch/>
                  </pic:blipFill>
                  <pic:spPr bwMode="auto">
                    <a:xfrm>
                      <a:off x="0" y="0"/>
                      <a:ext cx="6463708" cy="6672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0B24121" w14:textId="31AFFE9B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lastRenderedPageBreak/>
        <w:t>12.)</w:t>
      </w:r>
    </w:p>
    <w:p w14:paraId="617966BA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064529D6" wp14:editId="2662B768">
            <wp:extent cx="6227180" cy="2262736"/>
            <wp:effectExtent l="0" t="0" r="2540" b="4445"/>
            <wp:docPr id="26" name="Grafik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l="7748" t="24369" r="61478" b="57739"/>
                    <a:stretch/>
                  </pic:blipFill>
                  <pic:spPr bwMode="auto">
                    <a:xfrm>
                      <a:off x="0" y="0"/>
                      <a:ext cx="6266767" cy="2277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66E250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a) Welche Mengen der jeweiligen Rohstoffe sind für je ein Exemplar eines Regaltyps erforderlich?</w:t>
      </w:r>
    </w:p>
    <w:p w14:paraId="4B04CA63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11D52211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b)</w:t>
      </w:r>
    </w:p>
    <w:p w14:paraId="3888A172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3422E141" wp14:editId="3928579A">
            <wp:extent cx="6268537" cy="590309"/>
            <wp:effectExtent l="0" t="0" r="0" b="635"/>
            <wp:docPr id="27" name="Grafik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l="8965" t="71548" r="62114" b="24095"/>
                    <a:stretch/>
                  </pic:blipFill>
                  <pic:spPr bwMode="auto">
                    <a:xfrm>
                      <a:off x="0" y="0"/>
                      <a:ext cx="6368380" cy="5997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A65FE3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c)</w:t>
      </w:r>
    </w:p>
    <w:p w14:paraId="45B980A0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5BB57261" wp14:editId="5AF1DF5C">
            <wp:extent cx="6377651" cy="754753"/>
            <wp:effectExtent l="0" t="0" r="4445" b="7620"/>
            <wp:docPr id="28" name="Grafik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l="8965" t="76739" r="60687" b="17514"/>
                    <a:stretch/>
                  </pic:blipFill>
                  <pic:spPr bwMode="auto">
                    <a:xfrm>
                      <a:off x="0" y="0"/>
                      <a:ext cx="6448877" cy="7631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884905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1F664F49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Lösung:</w:t>
      </w:r>
    </w:p>
    <w:p w14:paraId="32FC70C6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a)</w:t>
      </w:r>
    </w:p>
    <w:p w14:paraId="197F19D3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0C12AA63" wp14:editId="431F42E6">
            <wp:extent cx="6252004" cy="2268638"/>
            <wp:effectExtent l="0" t="0" r="0" b="0"/>
            <wp:docPr id="29" name="Grafik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l="46816" t="20753" r="22767" b="61587"/>
                    <a:stretch/>
                  </pic:blipFill>
                  <pic:spPr bwMode="auto">
                    <a:xfrm>
                      <a:off x="0" y="0"/>
                      <a:ext cx="6311971" cy="22903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0E687A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0FCAEC56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76D954D0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0A97AAE6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7783EC6E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1B121E9E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212D412F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602A5AE0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53ED230F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4B66CE91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b)</w:t>
      </w:r>
    </w:p>
    <w:p w14:paraId="420F5B88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21564E78" wp14:editId="070D0E11">
            <wp:extent cx="6335395" cy="3888740"/>
            <wp:effectExtent l="0" t="0" r="8255" b="0"/>
            <wp:docPr id="30" name="Grafik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l="8827" t="55470" r="61005" b="14904"/>
                    <a:stretch/>
                  </pic:blipFill>
                  <pic:spPr bwMode="auto">
                    <a:xfrm>
                      <a:off x="0" y="0"/>
                      <a:ext cx="6384550" cy="39189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37357D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</w:p>
    <w:p w14:paraId="7B0BE861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c)</w:t>
      </w:r>
    </w:p>
    <w:p w14:paraId="12DEC7A1" w14:textId="77777777" w:rsidR="000A4583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1AE145B2" wp14:editId="4F3B74E3">
            <wp:extent cx="6334305" cy="439838"/>
            <wp:effectExtent l="0" t="0" r="0" b="0"/>
            <wp:docPr id="31" name="Grafik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l="8827" t="85796" r="60385" b="10783"/>
                    <a:stretch/>
                  </pic:blipFill>
                  <pic:spPr bwMode="auto">
                    <a:xfrm>
                      <a:off x="0" y="0"/>
                      <a:ext cx="6336665" cy="4400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9D1EAB" w14:textId="77777777" w:rsidR="000A4583" w:rsidRPr="00877438" w:rsidRDefault="000A4583" w:rsidP="000A4583">
      <w:pPr>
        <w:spacing w:line="276" w:lineRule="auto"/>
        <w:rPr>
          <w:rFonts w:asciiTheme="minorHAnsi" w:hAnsiTheme="minorHAnsi" w:cstheme="minorHAnsi"/>
          <w:sz w:val="24"/>
          <w:szCs w:val="24"/>
        </w:rPr>
      </w:pPr>
      <w:r>
        <w:rPr>
          <w:noProof/>
        </w:rPr>
        <w:drawing>
          <wp:inline distT="0" distB="0" distL="0" distR="0" wp14:anchorId="36FFFD49" wp14:editId="15A4A4AD">
            <wp:extent cx="5555848" cy="2985135"/>
            <wp:effectExtent l="0" t="0" r="6985" b="5715"/>
            <wp:docPr id="14" name="Grafik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l="46823" t="17600" r="29518" b="62062"/>
                    <a:stretch/>
                  </pic:blipFill>
                  <pic:spPr bwMode="auto">
                    <a:xfrm>
                      <a:off x="0" y="0"/>
                      <a:ext cx="5613012" cy="30158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B150E9" w14:textId="77777777" w:rsidR="000A4583" w:rsidRPr="00B14DAC" w:rsidRDefault="000A4583" w:rsidP="009C1FFF">
      <w:pPr>
        <w:rPr>
          <w:rFonts w:asciiTheme="minorHAnsi" w:hAnsiTheme="minorHAnsi" w:cstheme="minorHAnsi"/>
          <w:sz w:val="24"/>
          <w:szCs w:val="24"/>
        </w:rPr>
      </w:pPr>
    </w:p>
    <w:sectPr w:rsidR="000A4583" w:rsidRPr="00B14DAC" w:rsidSect="008E2CF5">
      <w:pgSz w:w="11907" w:h="16840"/>
      <w:pgMar w:top="964" w:right="964" w:bottom="964" w:left="964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EB364F"/>
    <w:multiLevelType w:val="hybridMultilevel"/>
    <w:tmpl w:val="69A2E928"/>
    <w:lvl w:ilvl="0" w:tplc="0B225E48">
      <w:start w:val="1"/>
      <w:numFmt w:val="lowerLetter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 w15:restartNumberingAfterBreak="0">
    <w:nsid w:val="30FE4952"/>
    <w:multiLevelType w:val="hybridMultilevel"/>
    <w:tmpl w:val="9B466EC6"/>
    <w:lvl w:ilvl="0" w:tplc="9BA827B4">
      <w:start w:val="2"/>
      <w:numFmt w:val="lowerLetter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36E1396">
      <w:start w:val="1"/>
      <w:numFmt w:val="lowerRoman"/>
      <w:lvlText w:val="(%2)"/>
      <w:lvlJc w:val="left"/>
      <w:pPr>
        <w:tabs>
          <w:tab w:val="num" w:pos="2505"/>
        </w:tabs>
        <w:ind w:left="2505" w:hanging="108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" w15:restartNumberingAfterBreak="0">
    <w:nsid w:val="522A48F4"/>
    <w:multiLevelType w:val="hybridMultilevel"/>
    <w:tmpl w:val="CBEA6962"/>
    <w:lvl w:ilvl="0" w:tplc="05945964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004B12"/>
    <w:multiLevelType w:val="hybridMultilevel"/>
    <w:tmpl w:val="1516653A"/>
    <w:lvl w:ilvl="0" w:tplc="66BCD572">
      <w:start w:val="3"/>
      <w:numFmt w:val="lowerRoman"/>
      <w:lvlText w:val="(%1)"/>
      <w:lvlJc w:val="left"/>
      <w:pPr>
        <w:tabs>
          <w:tab w:val="num" w:pos="2505"/>
        </w:tabs>
        <w:ind w:left="2505" w:hanging="108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2505"/>
        </w:tabs>
        <w:ind w:left="250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3225"/>
        </w:tabs>
        <w:ind w:left="322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945"/>
        </w:tabs>
        <w:ind w:left="394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665"/>
        </w:tabs>
        <w:ind w:left="466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5385"/>
        </w:tabs>
        <w:ind w:left="538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6105"/>
        </w:tabs>
        <w:ind w:left="610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825"/>
        </w:tabs>
        <w:ind w:left="682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545"/>
        </w:tabs>
        <w:ind w:left="7545" w:hanging="180"/>
      </w:pPr>
    </w:lvl>
  </w:abstractNum>
  <w:abstractNum w:abstractNumId="4" w15:restartNumberingAfterBreak="0">
    <w:nsid w:val="62EB18F4"/>
    <w:multiLevelType w:val="hybridMultilevel"/>
    <w:tmpl w:val="69A2E928"/>
    <w:lvl w:ilvl="0" w:tplc="0B225E48">
      <w:start w:val="1"/>
      <w:numFmt w:val="lowerLetter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21AA"/>
    <w:rsid w:val="000A4583"/>
    <w:rsid w:val="000F346A"/>
    <w:rsid w:val="00171CDD"/>
    <w:rsid w:val="00243EF4"/>
    <w:rsid w:val="00244D9F"/>
    <w:rsid w:val="00307909"/>
    <w:rsid w:val="0031541B"/>
    <w:rsid w:val="00357F16"/>
    <w:rsid w:val="0038678F"/>
    <w:rsid w:val="004319BD"/>
    <w:rsid w:val="00440886"/>
    <w:rsid w:val="00444D7F"/>
    <w:rsid w:val="005455D8"/>
    <w:rsid w:val="005C077F"/>
    <w:rsid w:val="006F3796"/>
    <w:rsid w:val="007E7EDE"/>
    <w:rsid w:val="008E2CF5"/>
    <w:rsid w:val="009C1FFF"/>
    <w:rsid w:val="009E74E4"/>
    <w:rsid w:val="00A12F48"/>
    <w:rsid w:val="00A90E1F"/>
    <w:rsid w:val="00AB0C94"/>
    <w:rsid w:val="00AF2084"/>
    <w:rsid w:val="00B14DAC"/>
    <w:rsid w:val="00D13337"/>
    <w:rsid w:val="00D13CE4"/>
    <w:rsid w:val="00D61C8A"/>
    <w:rsid w:val="00DF493B"/>
    <w:rsid w:val="00E221AA"/>
    <w:rsid w:val="00E403D4"/>
    <w:rsid w:val="00E7084B"/>
    <w:rsid w:val="00EB54CA"/>
    <w:rsid w:val="00F03A00"/>
    <w:rsid w:val="00F404F9"/>
    <w:rsid w:val="00F864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AAAC82F"/>
  <w15:docId w15:val="{89AE2DD6-FFCB-4F8F-90F8-AFBAF044D9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qFormat/>
    <w:pPr>
      <w:keepNext/>
      <w:overflowPunct w:val="0"/>
      <w:autoSpaceDE w:val="0"/>
      <w:autoSpaceDN w:val="0"/>
      <w:adjustRightInd w:val="0"/>
      <w:textAlignment w:val="baseline"/>
      <w:outlineLvl w:val="0"/>
    </w:pPr>
    <w:rPr>
      <w:rFonts w:ascii="Comic Sans MS" w:hAnsi="Comic Sans MS"/>
      <w:sz w:val="24"/>
    </w:rPr>
  </w:style>
  <w:style w:type="paragraph" w:styleId="berschrift2">
    <w:name w:val="heading 2"/>
    <w:basedOn w:val="Standard"/>
    <w:next w:val="Standard"/>
    <w:qFormat/>
    <w:pPr>
      <w:keepNext/>
      <w:outlineLvl w:val="1"/>
    </w:pPr>
    <w:rPr>
      <w:rFonts w:ascii="Comic Sans MS" w:hAnsi="Comic Sans MS" w:cs="Arial"/>
      <w:b/>
      <w:bCs/>
      <w:sz w:val="24"/>
      <w:szCs w:val="23"/>
    </w:rPr>
  </w:style>
  <w:style w:type="paragraph" w:styleId="berschrift3">
    <w:name w:val="heading 3"/>
    <w:basedOn w:val="Standard"/>
    <w:next w:val="Standard"/>
    <w:qFormat/>
    <w:pPr>
      <w:keepNext/>
      <w:autoSpaceDE w:val="0"/>
      <w:autoSpaceDN w:val="0"/>
      <w:adjustRightInd w:val="0"/>
      <w:spacing w:line="360" w:lineRule="auto"/>
      <w:ind w:firstLine="708"/>
      <w:outlineLvl w:val="2"/>
    </w:pPr>
    <w:rPr>
      <w:rFonts w:ascii="Comic Sans MS" w:hAnsi="Comic Sans MS"/>
      <w:sz w:val="24"/>
      <w:szCs w:val="22"/>
    </w:rPr>
  </w:style>
  <w:style w:type="paragraph" w:styleId="berschrift4">
    <w:name w:val="heading 4"/>
    <w:basedOn w:val="Standard"/>
    <w:next w:val="Standard"/>
    <w:qFormat/>
    <w:pPr>
      <w:keepNext/>
      <w:overflowPunct w:val="0"/>
      <w:autoSpaceDE w:val="0"/>
      <w:autoSpaceDN w:val="0"/>
      <w:adjustRightInd w:val="0"/>
      <w:ind w:firstLine="709"/>
      <w:textAlignment w:val="baseline"/>
      <w:outlineLvl w:val="3"/>
    </w:pPr>
    <w:rPr>
      <w:rFonts w:ascii="Comic Sans MS" w:hAnsi="Comic Sans MS"/>
      <w:sz w:val="24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tandardWeb">
    <w:name w:val="Normal (Web)"/>
    <w:basedOn w:val="Standard"/>
    <w:semiHidden/>
    <w:pPr>
      <w:spacing w:before="100" w:beforeAutospacing="1" w:after="100" w:afterAutospacing="1"/>
    </w:pPr>
    <w:rPr>
      <w:sz w:val="24"/>
      <w:szCs w:val="24"/>
    </w:rPr>
  </w:style>
  <w:style w:type="paragraph" w:styleId="Textkrper">
    <w:name w:val="Body Text"/>
    <w:basedOn w:val="Standard"/>
    <w:semiHidden/>
    <w:pPr>
      <w:spacing w:line="360" w:lineRule="auto"/>
    </w:pPr>
    <w:rPr>
      <w:sz w:val="24"/>
    </w:rPr>
  </w:style>
  <w:style w:type="paragraph" w:styleId="Textkrper-Zeileneinzug">
    <w:name w:val="Body Text Indent"/>
    <w:basedOn w:val="Standard"/>
    <w:semiHidden/>
    <w:pPr>
      <w:spacing w:line="360" w:lineRule="auto"/>
      <w:ind w:left="705"/>
    </w:pPr>
    <w:rPr>
      <w:rFonts w:ascii="Comic Sans MS" w:hAnsi="Comic Sans MS"/>
      <w:sz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B54CA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B54CA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4319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2.png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46" Type="http://schemas.openxmlformats.org/officeDocument/2006/relationships/image" Target="media/image26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3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304</Words>
  <Characters>1922</Characters>
  <Application>Microsoft Office Word</Application>
  <DocSecurity>0</DocSecurity>
  <Lines>16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Computer Ecke - Kunde</Company>
  <LinksUpToDate>false</LinksUpToDate>
  <CharactersWithSpaces>2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a</dc:creator>
  <cp:lastModifiedBy>juergen meisel</cp:lastModifiedBy>
  <cp:revision>4</cp:revision>
  <cp:lastPrinted>2020-12-01T22:19:00Z</cp:lastPrinted>
  <dcterms:created xsi:type="dcterms:W3CDTF">2021-12-02T15:33:00Z</dcterms:created>
  <dcterms:modified xsi:type="dcterms:W3CDTF">2021-12-03T19:17:00Z</dcterms:modified>
</cp:coreProperties>
</file>